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B39464" w14:textId="59D6C6CD" w:rsidR="008F216D" w:rsidRPr="00F80113" w:rsidRDefault="00F16204" w:rsidP="00AF2B9F">
      <w:pPr>
        <w:pStyle w:val="LMTitle"/>
      </w:pPr>
      <w:r>
        <w:t>Real-World Measurement</w:t>
      </w:r>
      <w:r w:rsidR="006F2C56">
        <w:t xml:space="preserve"> of Equilibrium Constants</w:t>
      </w:r>
    </w:p>
    <w:p w14:paraId="5FEB8C7D" w14:textId="77777777" w:rsidR="00CC7E90" w:rsidRPr="00F80113" w:rsidRDefault="00CC7E90" w:rsidP="00CC7E90">
      <w:pPr>
        <w:pStyle w:val="LMTitle"/>
      </w:pPr>
    </w:p>
    <w:p w14:paraId="330EA4DD" w14:textId="491CE40E" w:rsidR="006F2C56" w:rsidRDefault="005E1E42" w:rsidP="005E1E42">
      <w:pPr>
        <w:pStyle w:val="LMBodyText"/>
      </w:pPr>
      <w:r w:rsidRPr="006A7071">
        <w:t>C</w:t>
      </w:r>
      <w:r w:rsidR="006F2C56">
        <w:t xml:space="preserve">hemistry textbooks make the determination of equilibrium constants sound easy: Measure the concentrations of all species in a solution, then </w:t>
      </w:r>
      <w:r w:rsidR="006E57E0">
        <w:t>use</w:t>
      </w:r>
      <w:r w:rsidR="006F2C56">
        <w:t xml:space="preserve"> the appropriate </w:t>
      </w:r>
      <w:r w:rsidR="006E57E0">
        <w:t>formula</w:t>
      </w:r>
      <w:r w:rsidR="006F2C56">
        <w:t xml:space="preserve">. What the textbooks gloss over is that fact that </w:t>
      </w:r>
      <w:r w:rsidR="006E57E0">
        <w:t>there</w:t>
      </w:r>
      <w:r w:rsidR="006F2C56">
        <w:t xml:space="preserve"> is no universal “concentration meter” that can measure the concentration of </w:t>
      </w:r>
      <w:r w:rsidR="006E57E0">
        <w:t xml:space="preserve">an </w:t>
      </w:r>
      <w:r w:rsidR="006F2C56">
        <w:t xml:space="preserve">arbitrary </w:t>
      </w:r>
      <w:r w:rsidR="00166392">
        <w:t>molecule</w:t>
      </w:r>
      <w:r w:rsidR="006F2C56">
        <w:t xml:space="preserve">. Specialized tests must be developed for each </w:t>
      </w:r>
      <w:r w:rsidR="00166392">
        <w:t>molecule</w:t>
      </w:r>
      <w:r w:rsidR="006F2C56">
        <w:t xml:space="preserve">. As a result of this complication, equilibrium constants are typically determined by a combination of </w:t>
      </w:r>
      <w:r w:rsidR="00166392">
        <w:t>clever</w:t>
      </w:r>
      <w:r w:rsidR="006F2C56">
        <w:t xml:space="preserve"> measurement</w:t>
      </w:r>
      <w:r w:rsidR="00166392">
        <w:t>s</w:t>
      </w:r>
      <w:r w:rsidR="006F2C56">
        <w:t xml:space="preserve"> and calculation</w:t>
      </w:r>
      <w:r w:rsidR="006E57E0">
        <w:t>s</w:t>
      </w:r>
      <w:r w:rsidR="00F16204">
        <w:t xml:space="preserve"> as illustrated </w:t>
      </w:r>
      <w:r w:rsidR="00D168DE">
        <w:t>by this experiment.</w:t>
      </w:r>
    </w:p>
    <w:p w14:paraId="602718F6" w14:textId="345F7A76" w:rsidR="006F2C56" w:rsidRDefault="00C65BC2" w:rsidP="005E1E42">
      <w:pPr>
        <w:pStyle w:val="LMBodyText"/>
      </w:pPr>
      <w:r>
        <w:rPr>
          <w:noProof/>
          <w:lang w:eastAsia="en-US"/>
        </w:rPr>
        <mc:AlternateContent>
          <mc:Choice Requires="wpg">
            <w:drawing>
              <wp:anchor distT="0" distB="0" distL="114300" distR="114300" simplePos="0" relativeHeight="251666432" behindDoc="0" locked="0" layoutInCell="1" allowOverlap="1" wp14:anchorId="4DE9D34A" wp14:editId="34EC942A">
                <wp:simplePos x="0" y="0"/>
                <wp:positionH relativeFrom="column">
                  <wp:posOffset>3543300</wp:posOffset>
                </wp:positionH>
                <wp:positionV relativeFrom="paragraph">
                  <wp:posOffset>31750</wp:posOffset>
                </wp:positionV>
                <wp:extent cx="2412365" cy="6063615"/>
                <wp:effectExtent l="0" t="0" r="635" b="6985"/>
                <wp:wrapSquare wrapText="bothSides"/>
                <wp:docPr id="9" name="Group 9"/>
                <wp:cNvGraphicFramePr/>
                <a:graphic xmlns:a="http://schemas.openxmlformats.org/drawingml/2006/main">
                  <a:graphicData uri="http://schemas.microsoft.com/office/word/2010/wordprocessingGroup">
                    <wpg:wgp>
                      <wpg:cNvGrpSpPr/>
                      <wpg:grpSpPr>
                        <a:xfrm>
                          <a:off x="0" y="0"/>
                          <a:ext cx="2412365" cy="6063615"/>
                          <a:chOff x="0" y="0"/>
                          <a:chExt cx="2412365" cy="6063615"/>
                        </a:xfrm>
                      </wpg:grpSpPr>
                      <pic:pic xmlns:pic="http://schemas.openxmlformats.org/drawingml/2006/picture">
                        <pic:nvPicPr>
                          <pic:cNvPr id="1" name="Picture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14300" y="0"/>
                            <a:ext cx="2053590" cy="2977515"/>
                          </a:xfrm>
                          <a:prstGeom prst="rect">
                            <a:avLst/>
                          </a:prstGeom>
                        </pic:spPr>
                      </pic:pic>
                      <wps:wsp>
                        <wps:cNvPr id="2" name="Text Box 2"/>
                        <wps:cNvSpPr txBox="1"/>
                        <wps:spPr>
                          <a:xfrm>
                            <a:off x="0" y="2977515"/>
                            <a:ext cx="2412365" cy="97282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259B8B00" w14:textId="77777777" w:rsidR="00DE6005" w:rsidRPr="00DE6005" w:rsidRDefault="00DE6005" w:rsidP="00DE6005">
                              <w:pPr>
                                <w:pStyle w:val="Caption"/>
                                <w:jc w:val="both"/>
                                <w:rPr>
                                  <w:rFonts w:eastAsia="AGaramond"/>
                                  <w:b w:val="0"/>
                                  <w:color w:val="auto"/>
                                  <w:sz w:val="22"/>
                                  <w:szCs w:val="22"/>
                                </w:rPr>
                              </w:pPr>
                              <w:bookmarkStart w:id="0" w:name="_Ref214342471"/>
                              <w:r w:rsidRPr="00DE6005">
                                <w:rPr>
                                  <w:b w:val="0"/>
                                  <w:color w:val="auto"/>
                                  <w:sz w:val="22"/>
                                  <w:szCs w:val="22"/>
                                </w:rPr>
                                <w:t xml:space="preserve">Fig. </w:t>
                              </w:r>
                              <w:bookmarkEnd w:id="0"/>
                              <w:r w:rsidRPr="00DE6005">
                                <w:rPr>
                                  <w:b w:val="0"/>
                                  <w:color w:val="auto"/>
                                  <w:sz w:val="22"/>
                                  <w:szCs w:val="22"/>
                                </w:rPr>
                                <w:t>1: A color wheel summarizes the relationship between the perceived color of a substance and the color of light that it absorbs, which is the complementary color. The approximate wavelengths of the colors are also list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5" name="Picture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3963670"/>
                            <a:ext cx="2400300" cy="1711960"/>
                          </a:xfrm>
                          <a:prstGeom prst="rect">
                            <a:avLst/>
                          </a:prstGeom>
                        </pic:spPr>
                      </pic:pic>
                      <wps:wsp>
                        <wps:cNvPr id="6" name="Text Box 6"/>
                        <wps:cNvSpPr txBox="1"/>
                        <wps:spPr>
                          <a:xfrm>
                            <a:off x="0" y="5732780"/>
                            <a:ext cx="2400300" cy="33083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18D9C88D" w14:textId="2BE10BBF" w:rsidR="00C65BC2" w:rsidRPr="00C65BC2" w:rsidRDefault="00C65BC2" w:rsidP="00C65BC2">
                              <w:pPr>
                                <w:pStyle w:val="Caption"/>
                                <w:jc w:val="both"/>
                                <w:rPr>
                                  <w:rFonts w:ascii="Times New Roman" w:hAnsi="Times New Roman" w:cs="Adobe Garamond"/>
                                  <w:b w:val="0"/>
                                  <w:noProof/>
                                  <w:color w:val="auto"/>
                                  <w:sz w:val="22"/>
                                  <w:szCs w:val="22"/>
                                  <w:lang w:eastAsia="en-US"/>
                                </w:rPr>
                              </w:pPr>
                              <w:r w:rsidRPr="00C65BC2">
                                <w:rPr>
                                  <w:b w:val="0"/>
                                  <w:color w:val="auto"/>
                                  <w:sz w:val="22"/>
                                  <w:szCs w:val="22"/>
                                </w:rPr>
                                <w:t>Fig. 2: The visible spectrum of a solution of dye molecul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DE9D34A" id="Group 9" o:spid="_x0000_s1026" style="position:absolute;left:0;text-align:left;margin-left:279pt;margin-top:2.5pt;width:189.95pt;height:477.45pt;z-index:251666432" coordsize="24123,60636" o:gfxdata="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143;width:20535;height:297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">
                  <v:imagedata r:id="rId11" o:title=""/>
                </v:shape>
                <v:shapetype id="_x0000_t202" coordsize="21600,21600" o:spt="202" path="m,l,21600r21600,l21600,xe">
                  <v:stroke joinstyle="miter"/>
                  <v:path gradientshapeok="t" o:connecttype="rect"/>
                </v:shapetype>
                <v:shape id="Text Box 2" o:spid="_x0000_s1028" type="#_x0000_t202" style="position:absolute;top:29775;width:24123;height:97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" stroked="f">
                  <v:textbox inset="0,0,0,0">
                    <w:txbxContent>
                      <w:p w14:paraId="259B8B00" w14:textId="77777777" w:rsidR="00DE6005" w:rsidRPr="00DE6005" w:rsidRDefault="00DE6005" w:rsidP="00DE6005">
                        <w:pPr>
                          <w:pStyle w:val="Caption"/>
                          <w:jc w:val="both"/>
                          <w:rPr>
                            <w:rFonts w:eastAsia="AGaramond"/>
                            <w:b w:val="0"/>
                            <w:color w:val="auto"/>
                            <w:sz w:val="22"/>
                            <w:szCs w:val="22"/>
                          </w:rPr>
                        </w:pPr>
                        <w:bookmarkStart w:id="1" w:name="_Ref214342471"/>
                        <w:r w:rsidRPr="00DE6005">
                          <w:rPr>
                            <w:b w:val="0"/>
                            <w:color w:val="auto"/>
                            <w:sz w:val="22"/>
                            <w:szCs w:val="22"/>
                          </w:rPr>
                          <w:t xml:space="preserve">Fig. </w:t>
                        </w:r>
                        <w:bookmarkEnd w:id="1"/>
                        <w:r w:rsidRPr="00DE6005">
                          <w:rPr>
                            <w:b w:val="0"/>
                            <w:color w:val="auto"/>
                            <w:sz w:val="22"/>
                            <w:szCs w:val="22"/>
                          </w:rPr>
                          <w:t>1: A color wheel summarizes the relationship between the perceived color of a substance and the color of light that it absorbs, which is the complementary color. The approximate wavelengths of the colors are also listed.</w:t>
                        </w:r>
                      </w:p>
                    </w:txbxContent>
                  </v:textbox>
                </v:shape>
                <v:shape id="Picture 5" o:spid="_x0000_s1029" type="#_x0000_t75" style="position:absolute;top:39636;width:24003;height:171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">
                  <v:imagedata r:id="rId12" o:title=""/>
                </v:shape>
                <v:shape id="Text Box 6" o:spid="_x0000_s1030" type="#_x0000_t202" style="position:absolute;top:57327;width:24003;height:33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" stroked="f">
                  <v:textbox inset="0,0,0,0">
                    <w:txbxContent>
                      <w:p w14:paraId="18D9C88D" w14:textId="2BE10BBF" w:rsidR="00C65BC2" w:rsidRPr="00C65BC2" w:rsidRDefault="00C65BC2" w:rsidP="00C65BC2">
                        <w:pPr>
                          <w:pStyle w:val="Caption"/>
                          <w:jc w:val="both"/>
                          <w:rPr>
                            <w:rFonts w:ascii="Times New Roman" w:hAnsi="Times New Roman" w:cs="Adobe Garamond"/>
                            <w:b w:val="0"/>
                            <w:noProof/>
                            <w:color w:val="auto"/>
                            <w:sz w:val="22"/>
                            <w:szCs w:val="22"/>
                            <w:lang w:eastAsia="en-US"/>
                          </w:rPr>
                        </w:pPr>
                        <w:r w:rsidRPr="00C65BC2">
                          <w:rPr>
                            <w:b w:val="0"/>
                            <w:color w:val="auto"/>
                            <w:sz w:val="22"/>
                            <w:szCs w:val="22"/>
                          </w:rPr>
                          <w:t>Fig. 2: The visible spectrum of a solution of dye molecules.</w:t>
                        </w:r>
                      </w:p>
                    </w:txbxContent>
                  </v:textbox>
                </v:shape>
                <w10:wrap type="square"/>
              </v:group>
            </w:pict>
          </mc:Fallback>
        </mc:AlternateContent>
      </w:r>
      <w:r w:rsidR="006E57E0">
        <w:t>Y</w:t>
      </w:r>
      <w:r w:rsidR="006F2C56">
        <w:t>ou will measure the equilibrium constant for the reaction of Fe</w:t>
      </w:r>
      <w:r w:rsidR="006F2C56" w:rsidRPr="006F2C56">
        <w:rPr>
          <w:vertAlign w:val="superscript"/>
        </w:rPr>
        <w:t>3+</w:t>
      </w:r>
      <w:r w:rsidR="006F2C56">
        <w:t xml:space="preserve"> and SCN</w:t>
      </w:r>
      <w:r w:rsidR="006F2C56" w:rsidRPr="00F003C6">
        <w:rPr>
          <w:vertAlign w:val="superscript"/>
        </w:rPr>
        <w:t>–</w:t>
      </w:r>
      <w:r w:rsidR="006F2C56">
        <w:t xml:space="preserve">, the thiocyanate ion, to form </w:t>
      </w:r>
      <w:bookmarkStart w:id="2" w:name="OLE_LINK17"/>
      <w:bookmarkStart w:id="3" w:name="OLE_LINK18"/>
      <w:r w:rsidR="006F2C56">
        <w:t>the iron (III) thiocyanate</w:t>
      </w:r>
      <w:bookmarkEnd w:id="2"/>
      <w:bookmarkEnd w:id="3"/>
      <w:r w:rsidR="006F2C56">
        <w:t xml:space="preserve"> complex FeSCN</w:t>
      </w:r>
      <w:r w:rsidR="006F2C56" w:rsidRPr="006F2C56">
        <w:rPr>
          <w:vertAlign w:val="superscript"/>
        </w:rPr>
        <w:t>2+</w:t>
      </w:r>
      <w:r w:rsidR="00F003C6">
        <w:t>,</w:t>
      </w:r>
    </w:p>
    <w:p w14:paraId="3A499B18" w14:textId="2D3781AF" w:rsidR="00584EDD" w:rsidRDefault="00947B46" w:rsidP="00584EDD">
      <w:pPr>
        <w:pStyle w:val="LMEquation"/>
      </w:pPr>
      <w:r w:rsidRPr="00584EDD">
        <w:rPr>
          <w:noProof/>
          <w:position w:val="-42"/>
        </w:rPr>
        <w:object w:dxaOrig="3980" w:dyaOrig="680" w14:anchorId="34CFBFB0">
          <v:shape id="_x0000_i1026" type="#_x0000_t75" alt="" style="width:198.7pt;height:33.9pt;mso-width-percent:0;mso-height-percent:0;mso-width-percent:0;mso-height-percent:0" o:ole="">
            <v:imagedata r:id="rId13" o:title=""/>
          </v:shape>
          <o:OLEObject Type="Embed" ProgID="Equation.DSMT4" ShapeID="_x0000_i1026" DrawAspect="Content" ObjectID="_1654775539" r:id="rId14"/>
        </w:object>
      </w:r>
      <w:r w:rsidR="00584EDD">
        <w:t></w:t>
      </w:r>
      <w:r w:rsidR="00D168DE">
        <w:t></w:t>
      </w:r>
      <w:r w:rsidR="00584EDD">
        <w:tab/>
      </w:r>
      <w:r w:rsidR="00584EDD">
        <w:t></w:t>
      </w:r>
      <w:r w:rsidR="00584EDD">
        <w:t></w:t>
      </w:r>
      <w:r w:rsidR="00584EDD">
        <w:t></w:t>
      </w:r>
    </w:p>
    <w:p w14:paraId="20F5EC8D" w14:textId="02A6A014" w:rsidR="006F2C56" w:rsidRDefault="00F003C6" w:rsidP="005E1E42">
      <w:pPr>
        <w:pStyle w:val="LMBodyText"/>
      </w:pPr>
      <w:r>
        <w:t>Your analysis will be based on the fact that FeSCN</w:t>
      </w:r>
      <w:r w:rsidRPr="00F003C6">
        <w:rPr>
          <w:vertAlign w:val="superscript"/>
        </w:rPr>
        <w:t>2+</w:t>
      </w:r>
      <w:r>
        <w:t xml:space="preserve"> is brightly colored, whereas the other two species are </w:t>
      </w:r>
      <w:r w:rsidR="00B54492">
        <w:t xml:space="preserve">(nearly) </w:t>
      </w:r>
      <w:r>
        <w:t>colorless. You will measure the concentration of FeSCN</w:t>
      </w:r>
      <w:r w:rsidRPr="00F003C6">
        <w:rPr>
          <w:vertAlign w:val="superscript"/>
        </w:rPr>
        <w:t>2+</w:t>
      </w:r>
      <w:r>
        <w:t xml:space="preserve"> in a solution by quantitatively comparing the color of </w:t>
      </w:r>
      <w:r w:rsidR="00F16204">
        <w:t>that</w:t>
      </w:r>
      <w:r>
        <w:t xml:space="preserve"> solution to the color of a solution of known concentration. The process of quantitatively comparing colors is known as</w:t>
      </w:r>
      <w:r w:rsidRPr="00F003C6">
        <w:rPr>
          <w:i/>
        </w:rPr>
        <w:t xml:space="preserve"> spectroscopy</w:t>
      </w:r>
      <w:r>
        <w:t xml:space="preserve">. </w:t>
      </w:r>
    </w:p>
    <w:p w14:paraId="5999F499" w14:textId="3F367DF0" w:rsidR="00F003C6" w:rsidRDefault="00935284" w:rsidP="005E1E42">
      <w:pPr>
        <w:pStyle w:val="LMBodyText"/>
      </w:pPr>
      <w:r>
        <w:t xml:space="preserve">The visible color of a solution can be quantified by measuring the colors of light that solution absorbs, its </w:t>
      </w:r>
      <w:r>
        <w:rPr>
          <w:i/>
          <w:iCs/>
        </w:rPr>
        <w:t>absorbance,</w:t>
      </w:r>
      <w:r>
        <w:t xml:space="preserve"> using a visible spectrometer. For example, if a solution appears yellow in white light (</w:t>
      </w:r>
      <w:r>
        <w:rPr>
          <w:i/>
          <w:iCs/>
        </w:rPr>
        <w:t xml:space="preserve">i.e. </w:t>
      </w:r>
      <w:r>
        <w:t xml:space="preserve">normal room light), the solution must be selectively </w:t>
      </w:r>
      <w:r>
        <w:rPr>
          <w:i/>
          <w:iCs/>
        </w:rPr>
        <w:t>absorbing</w:t>
      </w:r>
      <w:r>
        <w:t xml:space="preserve"> non-yellow light. This implies that the solution is </w:t>
      </w:r>
      <w:r>
        <w:rPr>
          <w:i/>
          <w:iCs/>
        </w:rPr>
        <w:t>absorbing</w:t>
      </w:r>
      <w:r>
        <w:t xml:space="preserve"> the complementary color of yellow, which is violet. On a visible spectrometer, this solution would be expected to have a maximum absorbance in the violet range, which corresponds to wavelengths of ~400-4</w:t>
      </w:r>
      <w:r w:rsidR="00F16204">
        <w:t>5</w:t>
      </w:r>
      <w:r>
        <w:t>0 nm. Figure</w:t>
      </w:r>
      <w:bookmarkStart w:id="4" w:name="OLE_LINK45"/>
      <w:bookmarkStart w:id="5" w:name="OLE_LINK46"/>
      <w:r w:rsidRPr="00BA6266">
        <w:t xml:space="preserve"> </w:t>
      </w:r>
      <w:bookmarkEnd w:id="4"/>
      <w:bookmarkEnd w:id="5"/>
      <w:r>
        <w:t>1 summarizes the relationship between the color of light, its wavelength, and its complement.</w:t>
      </w:r>
    </w:p>
    <w:p w14:paraId="686539D5" w14:textId="4A0FC54D" w:rsidR="00C65BC2" w:rsidRDefault="00935284" w:rsidP="00AF2B9F">
      <w:pPr>
        <w:pStyle w:val="LMBodyText"/>
      </w:pPr>
      <w:r>
        <w:t>Most molecules absorb a</w:t>
      </w:r>
      <w:r w:rsidR="007C48B9">
        <w:t xml:space="preserve"> range of wavelengths, not a single wavelength (color) of light. Figure 2 shows the </w:t>
      </w:r>
      <w:r w:rsidR="007C48B9">
        <w:rPr>
          <w:i/>
        </w:rPr>
        <w:t>visible spectrum</w:t>
      </w:r>
      <w:r w:rsidR="007C48B9">
        <w:t xml:space="preserve"> of a dye solution — the </w:t>
      </w:r>
      <w:r w:rsidR="007C48B9" w:rsidRPr="007C48B9">
        <w:rPr>
          <w:i/>
        </w:rPr>
        <w:t>absorbance</w:t>
      </w:r>
      <w:r w:rsidR="007C48B9">
        <w:t xml:space="preserve"> of the solution as a function of wavelength. Absorbance is measured in “absorbance units,” typically abbreviated “A. U.” An absorbance of 1.0 means that 10% of the incident light is absorbed.</w:t>
      </w:r>
      <w:r w:rsidR="007C48B9">
        <w:rPr>
          <w:rStyle w:val="FootnoteReference"/>
        </w:rPr>
        <w:footnoteReference w:id="1"/>
      </w:r>
      <w:r w:rsidR="007C48B9">
        <w:t xml:space="preserve"> Higher absorbance </w:t>
      </w:r>
      <w:r w:rsidR="00BD1150">
        <w:t>is</w:t>
      </w:r>
      <w:r w:rsidR="007C48B9">
        <w:t xml:space="preserve"> associated with more light absorption; lower absorbance with less light absorption. The molecule in Fig. 2 absorbs a significant fraction of the light at 43</w:t>
      </w:r>
      <w:r w:rsidR="00BF3541">
        <w:t>0</w:t>
      </w:r>
      <w:r w:rsidR="007C48B9">
        <w:t xml:space="preserve"> nm (blue light), but almost none of the light at 610 nm (orange light).</w:t>
      </w:r>
      <w:r w:rsidR="00C65BC2">
        <w:br w:type="page"/>
      </w:r>
    </w:p>
    <w:p w14:paraId="6B0F8A8D" w14:textId="7B68B375" w:rsidR="00BD1150" w:rsidRDefault="00BD1150" w:rsidP="005E1E42">
      <w:pPr>
        <w:pStyle w:val="LMBodyText"/>
      </w:pPr>
      <w:r>
        <w:lastRenderedPageBreak/>
        <w:t>So what is the color of this molecule? Figure 1 s</w:t>
      </w:r>
      <w:r w:rsidR="00D168DE">
        <w:t>hows that molecules that absorb</w:t>
      </w:r>
      <w:r>
        <w:t xml:space="preserve"> blue light appear orange. Since there are</w:t>
      </w:r>
      <w:r w:rsidR="00BF3541">
        <w:t xml:space="preserve"> no other strong absorptions, a</w:t>
      </w:r>
      <w:r>
        <w:t xml:space="preserve"> solution</w:t>
      </w:r>
      <w:r w:rsidR="00BF3541">
        <w:t xml:space="preserve"> of the molecule</w:t>
      </w:r>
      <w:r>
        <w:t xml:space="preserve"> will be orange.</w:t>
      </w:r>
    </w:p>
    <w:p w14:paraId="504BA913" w14:textId="288A2DD1" w:rsidR="00BD1150" w:rsidRDefault="00BD1150" w:rsidP="00EE7C17">
      <w:pPr>
        <w:pStyle w:val="LMBodyText"/>
      </w:pPr>
      <w:r>
        <w:t xml:space="preserve">Chemists use visible spectrometers to </w:t>
      </w:r>
      <w:r w:rsidRPr="00BD1150">
        <w:rPr>
          <w:iCs/>
        </w:rPr>
        <w:t>quantify</w:t>
      </w:r>
      <w:r>
        <w:t xml:space="preserve"> color and to relate color to concentration. (“Visible” denotes the wavelength range measured. </w:t>
      </w:r>
      <w:r w:rsidR="007F3A1A">
        <w:t>I</w:t>
      </w:r>
      <w:r>
        <w:t>nfrared and ultraviolet spectrometers</w:t>
      </w:r>
      <w:r w:rsidR="007F3A1A">
        <w:t xml:space="preserve"> are also used.</w:t>
      </w:r>
      <w:r>
        <w:t xml:space="preserve">) The spectrum in Fig. 2 was measured on a visible spectrometer. </w:t>
      </w:r>
      <w:r w:rsidR="00BF3541">
        <w:t>The</w:t>
      </w:r>
      <w:r>
        <w:t xml:space="preserve"> solution in Fig. 2 has a maximum absorbance at </w:t>
      </w:r>
      <w:r w:rsidR="00BF3541">
        <w:t>430</w:t>
      </w:r>
      <w:r>
        <w:t xml:space="preserve"> nm of </w:t>
      </w:r>
      <w:r w:rsidR="00BF3541">
        <w:t>1.266</w:t>
      </w:r>
      <w:r>
        <w:t>. If th</w:t>
      </w:r>
      <w:r w:rsidR="00BF3541">
        <w:t>e concentration of this molecule decreased</w:t>
      </w:r>
      <w:r>
        <w:t xml:space="preserve"> by a factor of two, the absorbance at </w:t>
      </w:r>
      <w:r w:rsidR="00BF3541">
        <w:t>430</w:t>
      </w:r>
      <w:r>
        <w:t xml:space="preserve"> nm (or at any wavelength) would </w:t>
      </w:r>
      <w:r w:rsidR="00BF3541">
        <w:t xml:space="preserve">also </w:t>
      </w:r>
      <w:r>
        <w:t xml:space="preserve">decrease by a factor of two. The new absorbance would thus be </w:t>
      </w:r>
      <w:r w:rsidR="00BF3541">
        <w:t>1.266</w:t>
      </w:r>
      <w:r>
        <w:t xml:space="preserve">/2 = </w:t>
      </w:r>
      <w:r w:rsidR="00BF3541">
        <w:t>0.633</w:t>
      </w:r>
      <w:r>
        <w:t>. Because of this, the absorbance reading (</w:t>
      </w:r>
      <w:r>
        <w:rPr>
          <w:i/>
          <w:iCs/>
        </w:rPr>
        <w:t>i.e.</w:t>
      </w:r>
      <w:r w:rsidR="00F16204">
        <w:rPr>
          <w:iCs/>
        </w:rPr>
        <w:t>,</w:t>
      </w:r>
      <w:r>
        <w:t xml:space="preserve"> the quantitative color) can be used to measure </w:t>
      </w:r>
      <w:r>
        <w:rPr>
          <w:i/>
          <w:iCs/>
        </w:rPr>
        <w:t>relative concentrations</w:t>
      </w:r>
      <w:r>
        <w:t xml:space="preserve"> of colored solutions using</w:t>
      </w:r>
    </w:p>
    <w:p w14:paraId="01A222FC" w14:textId="2FCC6E56" w:rsidR="00BD1150" w:rsidRDefault="00062A76" w:rsidP="00062A76">
      <w:pPr>
        <w:pStyle w:val="LMEquation"/>
      </w:pPr>
      <w:r>
        <w:tab/>
      </w:r>
      <w:r w:rsidR="0071293F">
        <w:rPr>
          <w:noProof/>
        </w:rPr>
        <w:drawing>
          <wp:inline distT="0" distB="0" distL="0" distR="0" wp14:anchorId="4114E1F9">
            <wp:extent cx="685800" cy="419100"/>
            <wp:effectExtent l="0" t="0" r="0" b="0"/>
            <wp:docPr id="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BD1150">
        <w:t></w:t>
      </w:r>
      <w:r w:rsidR="00BD1150">
        <w:t></w:t>
      </w:r>
      <w:r w:rsidR="00BD1150">
        <w:tab/>
      </w:r>
      <w:r w:rsidR="00BD1150">
        <w:t></w:t>
      </w:r>
      <w:r w:rsidR="00BD1150">
        <w:t></w:t>
      </w:r>
      <w:r w:rsidR="00BD1150">
        <w:t></w:t>
      </w:r>
    </w:p>
    <w:p w14:paraId="4424D24C" w14:textId="2C63C4B0" w:rsidR="00BD1150" w:rsidRDefault="00BD1150" w:rsidP="00EE7C17">
      <w:pPr>
        <w:pStyle w:val="LMBodyText"/>
      </w:pPr>
      <w:r>
        <w:t xml:space="preserve">where </w:t>
      </w:r>
      <w:bookmarkStart w:id="6" w:name="OLE_LINK31"/>
      <w:bookmarkStart w:id="7" w:name="OLE_LINK32"/>
      <w:r>
        <w:rPr>
          <w:i/>
          <w:iCs/>
        </w:rPr>
        <w:t>A</w:t>
      </w:r>
      <w:r w:rsidRPr="003B526B">
        <w:rPr>
          <w:i/>
          <w:iCs/>
          <w:vertAlign w:val="subscript"/>
        </w:rPr>
        <w:t>1</w:t>
      </w:r>
      <w:r>
        <w:rPr>
          <w:iCs/>
        </w:rPr>
        <w:t>(</w:t>
      </w:r>
      <w:bookmarkStart w:id="8" w:name="OLE_LINK29"/>
      <w:bookmarkStart w:id="9" w:name="OLE_LINK30"/>
      <w:r w:rsidRPr="003B526B">
        <w:rPr>
          <w:rFonts w:ascii="Symbol" w:hAnsi="Symbol"/>
          <w:iCs/>
        </w:rPr>
        <w:t></w:t>
      </w:r>
      <w:bookmarkEnd w:id="8"/>
      <w:bookmarkEnd w:id="9"/>
      <w:r>
        <w:rPr>
          <w:iCs/>
        </w:rPr>
        <w:t>)</w:t>
      </w:r>
      <w:r>
        <w:t xml:space="preserve"> </w:t>
      </w:r>
      <w:bookmarkEnd w:id="6"/>
      <w:bookmarkEnd w:id="7"/>
      <w:r>
        <w:t xml:space="preserve">is the absorbance of a solution of some species at concentration </w:t>
      </w:r>
      <w:bookmarkStart w:id="10" w:name="OLE_LINK33"/>
      <w:bookmarkStart w:id="11" w:name="OLE_LINK34"/>
      <w:r>
        <w:rPr>
          <w:i/>
          <w:iCs/>
        </w:rPr>
        <w:t>c</w:t>
      </w:r>
      <w:r w:rsidRPr="003B526B">
        <w:rPr>
          <w:i/>
          <w:iCs/>
          <w:vertAlign w:val="subscript"/>
        </w:rPr>
        <w:t>1</w:t>
      </w:r>
      <w:bookmarkEnd w:id="10"/>
      <w:bookmarkEnd w:id="11"/>
      <w:r>
        <w:rPr>
          <w:i/>
          <w:iCs/>
        </w:rPr>
        <w:t xml:space="preserve"> </w:t>
      </w:r>
      <w:r>
        <w:t>at wavelength</w:t>
      </w:r>
      <w:r w:rsidRPr="003B526B">
        <w:rPr>
          <w:rFonts w:ascii="Symbol" w:hAnsi="Symbol"/>
          <w:iCs/>
        </w:rPr>
        <w:t></w:t>
      </w:r>
      <w:bookmarkStart w:id="12" w:name="OLE_LINK35"/>
      <w:bookmarkStart w:id="13" w:name="OLE_LINK36"/>
      <w:r w:rsidRPr="003B526B">
        <w:rPr>
          <w:rFonts w:ascii="Symbol" w:hAnsi="Symbol"/>
          <w:iCs/>
        </w:rPr>
        <w:t></w:t>
      </w:r>
      <w:bookmarkEnd w:id="12"/>
      <w:bookmarkEnd w:id="13"/>
      <w:r>
        <w:t xml:space="preserve">, and </w:t>
      </w:r>
      <w:r>
        <w:rPr>
          <w:i/>
          <w:iCs/>
        </w:rPr>
        <w:t>A</w:t>
      </w:r>
      <w:r>
        <w:rPr>
          <w:i/>
          <w:iCs/>
          <w:vertAlign w:val="subscript"/>
        </w:rPr>
        <w:t>2</w:t>
      </w:r>
      <w:r>
        <w:rPr>
          <w:iCs/>
        </w:rPr>
        <w:t>(</w:t>
      </w:r>
      <w:r w:rsidRPr="003B526B">
        <w:rPr>
          <w:rFonts w:ascii="Symbol" w:hAnsi="Symbol"/>
          <w:iCs/>
        </w:rPr>
        <w:t></w:t>
      </w:r>
      <w:r>
        <w:rPr>
          <w:iCs/>
        </w:rPr>
        <w:t>)</w:t>
      </w:r>
      <w:r>
        <w:t xml:space="preserve">  is the absorbance of the same species at a concentration </w:t>
      </w:r>
      <w:r w:rsidRPr="003B526B">
        <w:rPr>
          <w:i/>
        </w:rPr>
        <w:t>c</w:t>
      </w:r>
      <w:r w:rsidRPr="003B526B">
        <w:rPr>
          <w:vertAlign w:val="subscript"/>
        </w:rPr>
        <w:t>2</w:t>
      </w:r>
      <w:r>
        <w:rPr>
          <w:vertAlign w:val="subscript"/>
        </w:rPr>
        <w:t xml:space="preserve"> </w:t>
      </w:r>
      <w:r>
        <w:t xml:space="preserve">at the same wavelength </w:t>
      </w:r>
      <w:r w:rsidRPr="003B526B">
        <w:rPr>
          <w:rFonts w:ascii="Symbol" w:hAnsi="Symbol"/>
          <w:iCs/>
        </w:rPr>
        <w:t></w:t>
      </w:r>
      <w:r>
        <w:t xml:space="preserve">. </w:t>
      </w:r>
      <w:r w:rsidR="00BF3541">
        <w:t>(This equation assumes that solutions of the same thickness are measured. This is not a problem, as most spectrometers use liquid sample holders</w:t>
      </w:r>
      <w:r w:rsidR="00F16204">
        <w:t>,</w:t>
      </w:r>
      <w:r w:rsidR="00BF3541">
        <w:t xml:space="preserve"> or </w:t>
      </w:r>
      <w:r w:rsidR="00BF3541" w:rsidRPr="00BF3541">
        <w:rPr>
          <w:i/>
        </w:rPr>
        <w:t>cuvettes</w:t>
      </w:r>
      <w:r w:rsidR="00F16204">
        <w:rPr>
          <w:i/>
        </w:rPr>
        <w:t>,</w:t>
      </w:r>
      <w:r w:rsidR="00BF3541">
        <w:t xml:space="preserve"> of a specific size.)</w:t>
      </w:r>
    </w:p>
    <w:p w14:paraId="14243196" w14:textId="3D351435" w:rsidR="00062A76" w:rsidRPr="00D168DE" w:rsidRDefault="00062A76" w:rsidP="00EE7C17">
      <w:pPr>
        <w:pStyle w:val="LMBodyText"/>
      </w:pPr>
      <w:r>
        <w:t xml:space="preserve">Chemists often make measurements at the wavelength of maximum </w:t>
      </w:r>
      <w:r w:rsidR="00B207E2">
        <w:t>absorbance</w:t>
      </w:r>
      <w:r>
        <w:t xml:space="preserve"> because measurements at this wavelength have the highest signal-to-noise ratio. There is nothing special about this wavelength, though, and measurements at 400 or 450 nm</w:t>
      </w:r>
      <w:r w:rsidR="00B207E2">
        <w:t xml:space="preserve"> (in Fig. 2)</w:t>
      </w:r>
      <w:r>
        <w:t xml:space="preserve"> would be almost as accurate. </w:t>
      </w:r>
      <w:r w:rsidR="009D6E20">
        <w:t xml:space="preserve">The important point is that </w:t>
      </w:r>
      <w:r w:rsidR="009D6E20">
        <w:rPr>
          <w:i/>
        </w:rPr>
        <w:t>all measurements must be made at the same wavelength.</w:t>
      </w:r>
      <w:r w:rsidR="00D168DE">
        <w:t xml:space="preserve"> </w:t>
      </w:r>
    </w:p>
    <w:p w14:paraId="00B4B551" w14:textId="026AFD10" w:rsidR="00FC47EE" w:rsidRPr="001B03CA" w:rsidRDefault="00FC47EE" w:rsidP="00EE7C17">
      <w:pPr>
        <w:pStyle w:val="LMBodyText"/>
      </w:pPr>
      <w:bookmarkStart w:id="14" w:name="OLE_LINK19"/>
      <w:bookmarkStart w:id="15" w:name="OLE_LINK20"/>
      <w:r>
        <w:t>Another example will help to illustrate the use of Eqn. (2). Suppose that a 0.15</w:t>
      </w:r>
      <w:r w:rsidR="00400376">
        <w:t>0</w:t>
      </w:r>
      <w:r>
        <w:t xml:space="preserve"> M solution of green food </w:t>
      </w:r>
      <w:bookmarkEnd w:id="14"/>
      <w:bookmarkEnd w:id="15"/>
      <w:r>
        <w:t>coloring has an absorbance of 0.198 at a wavelength of 670 nm. If you are given a second solution which has a measured absorbance of 0.085</w:t>
      </w:r>
      <w:r w:rsidRPr="003F407B">
        <w:t xml:space="preserve"> </w:t>
      </w:r>
      <w:r w:rsidRPr="003F407B">
        <w:rPr>
          <w:bCs/>
        </w:rPr>
        <w:t xml:space="preserve">also at </w:t>
      </w:r>
      <w:r>
        <w:rPr>
          <w:bCs/>
        </w:rPr>
        <w:t>670</w:t>
      </w:r>
      <w:r w:rsidRPr="003F407B">
        <w:rPr>
          <w:bCs/>
        </w:rPr>
        <w:t xml:space="preserve"> nm</w:t>
      </w:r>
      <w:r>
        <w:t>, the concentration of the second solution must be</w:t>
      </w:r>
    </w:p>
    <w:p w14:paraId="2FA79596" w14:textId="006B3316" w:rsidR="00FC47EE" w:rsidRPr="00FC47EE" w:rsidRDefault="00FC47EE" w:rsidP="00FC47EE">
      <w:pPr>
        <w:pStyle w:val="LMEquation"/>
      </w:pPr>
      <w:r w:rsidRPr="00062A76">
        <w:tab/>
      </w:r>
      <w:r w:rsidR="0071293F">
        <w:rPr>
          <w:noProof/>
        </w:rPr>
        <w:drawing>
          <wp:inline distT="0" distB="0" distL="0" distR="0" wp14:anchorId="4B225F74">
            <wp:extent cx="1219200" cy="977900"/>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9200" cy="977900"/>
                    </a:xfrm>
                    <a:prstGeom prst="rect">
                      <a:avLst/>
                    </a:prstGeom>
                    <a:noFill/>
                    <a:ln>
                      <a:noFill/>
                    </a:ln>
                  </pic:spPr>
                </pic:pic>
              </a:graphicData>
            </a:graphic>
          </wp:inline>
        </w:drawing>
      </w:r>
      <w:r w:rsidRPr="00062A76">
        <w:tab/>
      </w:r>
      <w:r w:rsidRPr="00062A76">
        <w:t></w:t>
      </w:r>
      <w:r w:rsidR="00954DE1">
        <w:t></w:t>
      </w:r>
      <w:r w:rsidRPr="00062A76">
        <w:t></w:t>
      </w:r>
    </w:p>
    <w:p w14:paraId="62240E26" w14:textId="65637752" w:rsidR="00CD55CD" w:rsidRDefault="00954DE1" w:rsidP="00ED3D0F">
      <w:pPr>
        <w:pStyle w:val="LMHeader"/>
      </w:pPr>
      <w:r>
        <w:t xml:space="preserve">Whither the </w:t>
      </w:r>
      <w:r w:rsidR="006748F8">
        <w:t>Known Concentration</w:t>
      </w:r>
      <w:r>
        <w:t>?</w:t>
      </w:r>
    </w:p>
    <w:p w14:paraId="6A857E29" w14:textId="0F819E73" w:rsidR="00954DE1" w:rsidRDefault="00954DE1" w:rsidP="00954DE1">
      <w:pPr>
        <w:pStyle w:val="LMBodyText"/>
      </w:pPr>
      <w:r>
        <w:t>Spectroscopy can be used to find the relative concentrations of two solutions, but this experiment requires exact concentrations, not relative concentrations. We need a calibration solution of known FeSCN</w:t>
      </w:r>
      <w:r w:rsidRPr="009E540B">
        <w:rPr>
          <w:vertAlign w:val="superscript"/>
        </w:rPr>
        <w:t>2+</w:t>
      </w:r>
      <w:r>
        <w:t xml:space="preserve"> concentration. But how can we make this solution if FeSCN</w:t>
      </w:r>
      <w:r w:rsidRPr="009E540B">
        <w:rPr>
          <w:vertAlign w:val="superscript"/>
        </w:rPr>
        <w:t>2+</w:t>
      </w:r>
      <w:r>
        <w:t xml:space="preserve"> spontaneously dissociates </w:t>
      </w:r>
      <w:r w:rsidR="009E540B">
        <w:t>into Fe</w:t>
      </w:r>
      <w:r w:rsidR="009E540B" w:rsidRPr="009E540B">
        <w:rPr>
          <w:vertAlign w:val="superscript"/>
        </w:rPr>
        <w:t>3+</w:t>
      </w:r>
      <w:r w:rsidR="009E540B">
        <w:t xml:space="preserve"> and SCN</w:t>
      </w:r>
      <w:r w:rsidR="009E540B" w:rsidRPr="009E540B">
        <w:rPr>
          <w:vertAlign w:val="superscript"/>
        </w:rPr>
        <w:t>–</w:t>
      </w:r>
      <w:r w:rsidR="009E540B">
        <w:rPr>
          <w:vertAlign w:val="superscript"/>
        </w:rPr>
        <w:t xml:space="preserve"> </w:t>
      </w:r>
      <w:r>
        <w:t>according to Rxn. (1)?</w:t>
      </w:r>
    </w:p>
    <w:p w14:paraId="229C698B" w14:textId="02EC134D" w:rsidR="00954DE1" w:rsidRDefault="00954DE1" w:rsidP="00954DE1">
      <w:pPr>
        <w:pStyle w:val="LMBodyText"/>
      </w:pPr>
      <w:r>
        <w:t xml:space="preserve">The answer to this conundrum </w:t>
      </w:r>
      <w:r w:rsidR="006748F8">
        <w:t xml:space="preserve">lies </w:t>
      </w:r>
      <w:r>
        <w:t>i</w:t>
      </w:r>
      <w:r w:rsidR="006748F8">
        <w:t>n</w:t>
      </w:r>
      <w:r>
        <w:t xml:space="preserve"> Le Châtelier’s Principle. If a large excess of SCN</w:t>
      </w:r>
      <w:r w:rsidRPr="009E540B">
        <w:rPr>
          <w:vertAlign w:val="superscript"/>
        </w:rPr>
        <w:t>–</w:t>
      </w:r>
      <w:r>
        <w:t xml:space="preserve"> is added to the solution, we can make the assumption that the vast majority of the iron in solution will be in the form of FeSCN</w:t>
      </w:r>
      <w:r w:rsidRPr="00954DE1">
        <w:rPr>
          <w:vertAlign w:val="superscript"/>
        </w:rPr>
        <w:t>2+</w:t>
      </w:r>
      <w:r>
        <w:t>.</w:t>
      </w:r>
    </w:p>
    <w:p w14:paraId="2E470040" w14:textId="553F2E07" w:rsidR="00ED3D0F" w:rsidRPr="00ED3D0F" w:rsidRDefault="00CD55CD" w:rsidP="00ED3D0F">
      <w:pPr>
        <w:pStyle w:val="LMHeader"/>
      </w:pPr>
      <w:r>
        <w:t>T</w:t>
      </w:r>
      <w:r w:rsidR="00ED3D0F" w:rsidRPr="00ED3D0F">
        <w:t>he Power of Serial Dilutions</w:t>
      </w:r>
    </w:p>
    <w:p w14:paraId="308A608F" w14:textId="77777777" w:rsidR="008A69AE" w:rsidRDefault="00ED3D0F" w:rsidP="00EE7C17">
      <w:pPr>
        <w:pStyle w:val="LMBodyText"/>
      </w:pPr>
      <w:r>
        <w:t xml:space="preserve">In principle, an equilibrium constant can be calculated from measurements of one specific solution, but no chemist would actually do that. </w:t>
      </w:r>
      <w:r w:rsidR="008A69AE">
        <w:t xml:space="preserve">At least two measurements are necessary to show that a constant is indeed constant! </w:t>
      </w:r>
    </w:p>
    <w:p w14:paraId="7091DA5E" w14:textId="1255AFDA" w:rsidR="008A69AE" w:rsidRDefault="008A69AE" w:rsidP="00EE7C17">
      <w:pPr>
        <w:pStyle w:val="LMBodyText"/>
      </w:pPr>
      <w:r>
        <w:t>To prove that a</w:t>
      </w:r>
      <w:r w:rsidR="00B207E2">
        <w:t>n equilibrium</w:t>
      </w:r>
      <w:r>
        <w:t xml:space="preserve"> constant is constant, measurements must be made over a wide range of </w:t>
      </w:r>
      <w:r w:rsidR="00B207E2">
        <w:t>concentrations</w:t>
      </w:r>
      <w:r>
        <w:t xml:space="preserve">. In this </w:t>
      </w:r>
      <w:r w:rsidR="00B207E2">
        <w:t>experiment</w:t>
      </w:r>
      <w:r>
        <w:t xml:space="preserve">, you will make measurements over a wide range of initial </w:t>
      </w:r>
      <w:r w:rsidR="000A3724">
        <w:t>[Fe</w:t>
      </w:r>
      <w:r w:rsidR="000A3724" w:rsidRPr="000A3724">
        <w:rPr>
          <w:vertAlign w:val="superscript"/>
        </w:rPr>
        <w:t>3+</w:t>
      </w:r>
      <w:r w:rsidR="000A3724">
        <w:t>] while keeping</w:t>
      </w:r>
      <w:r w:rsidR="00B207E2">
        <w:t xml:space="preserve"> initial</w:t>
      </w:r>
      <w:r w:rsidR="000A3724">
        <w:t xml:space="preserve"> [SCN</w:t>
      </w:r>
      <w:r w:rsidR="000A3724" w:rsidRPr="000A3724">
        <w:rPr>
          <w:vertAlign w:val="superscript"/>
        </w:rPr>
        <w:t>–</w:t>
      </w:r>
      <w:r w:rsidR="000A3724">
        <w:t>] constant.</w:t>
      </w:r>
    </w:p>
    <w:p w14:paraId="7241AA74" w14:textId="30004EB8" w:rsidR="000A3724" w:rsidRDefault="005B7DFD" w:rsidP="00EE7C17">
      <w:pPr>
        <w:pStyle w:val="LMBodyText"/>
      </w:pPr>
      <w:r>
        <w:rPr>
          <w:noProof/>
          <w:lang w:eastAsia="en-US"/>
        </w:rPr>
        <w:lastRenderedPageBreak/>
        <mc:AlternateContent>
          <mc:Choice Requires="wpg">
            <w:drawing>
              <wp:anchor distT="0" distB="0" distL="114300" distR="114300" simplePos="0" relativeHeight="251670528" behindDoc="0" locked="0" layoutInCell="1" allowOverlap="1" wp14:anchorId="3C14C1E2" wp14:editId="64BE39FE">
                <wp:simplePos x="0" y="0"/>
                <wp:positionH relativeFrom="column">
                  <wp:posOffset>3247390</wp:posOffset>
                </wp:positionH>
                <wp:positionV relativeFrom="paragraph">
                  <wp:posOffset>47625</wp:posOffset>
                </wp:positionV>
                <wp:extent cx="2712085" cy="3612515"/>
                <wp:effectExtent l="0" t="0" r="5715" b="0"/>
                <wp:wrapSquare wrapText="bothSides"/>
                <wp:docPr id="14" name="Group 14"/>
                <wp:cNvGraphicFramePr/>
                <a:graphic xmlns:a="http://schemas.openxmlformats.org/drawingml/2006/main">
                  <a:graphicData uri="http://schemas.microsoft.com/office/word/2010/wordprocessingGroup">
                    <wpg:wgp>
                      <wpg:cNvGrpSpPr/>
                      <wpg:grpSpPr>
                        <a:xfrm>
                          <a:off x="0" y="0"/>
                          <a:ext cx="2712085" cy="3612515"/>
                          <a:chOff x="0" y="0"/>
                          <a:chExt cx="2712085" cy="3612515"/>
                        </a:xfrm>
                      </wpg:grpSpPr>
                      <wps:wsp>
                        <wps:cNvPr id="12" name="Text Box 12"/>
                        <wps:cNvSpPr txBox="1"/>
                        <wps:spPr>
                          <a:xfrm>
                            <a:off x="0" y="2842895"/>
                            <a:ext cx="2712085" cy="76962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56E2A958" w14:textId="08D5DD79" w:rsidR="00D773F1" w:rsidRPr="00D773F1" w:rsidRDefault="00D773F1" w:rsidP="00D773F1">
                              <w:pPr>
                                <w:pStyle w:val="Caption"/>
                                <w:jc w:val="both"/>
                                <w:rPr>
                                  <w:rFonts w:ascii="Times New Roman" w:hAnsi="Times New Roman" w:cs="Adobe Garamond"/>
                                  <w:b w:val="0"/>
                                  <w:noProof/>
                                  <w:color w:val="auto"/>
                                  <w:sz w:val="22"/>
                                  <w:szCs w:val="22"/>
                                  <w:lang w:eastAsia="en-US"/>
                                </w:rPr>
                              </w:pPr>
                              <w:bookmarkStart w:id="16" w:name="OLE_LINK37"/>
                              <w:bookmarkStart w:id="17" w:name="OLE_LINK38"/>
                              <w:r w:rsidRPr="00D773F1">
                                <w:rPr>
                                  <w:b w:val="0"/>
                                  <w:color w:val="auto"/>
                                  <w:sz w:val="22"/>
                                  <w:szCs w:val="22"/>
                                </w:rPr>
                                <w:t>Fig. 3: The result of a 1/3 serial dilution of an initially 1.0 M solution on both linear (top) and logarithmic (bottom) scales. The dotted line is an exponential fit.</w:t>
                              </w:r>
                              <w:bookmarkEnd w:id="16"/>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13" name="Picture 1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84455" y="0"/>
                            <a:ext cx="2611755" cy="2822575"/>
                          </a:xfrm>
                          <a:prstGeom prst="rect">
                            <a:avLst/>
                          </a:prstGeom>
                        </pic:spPr>
                      </pic:pic>
                    </wpg:wgp>
                  </a:graphicData>
                </a:graphic>
              </wp:anchor>
            </w:drawing>
          </mc:Choice>
          <mc:Fallback>
            <w:pict>
              <v:group w14:anchorId="3C14C1E2" id="Group 14" o:spid="_x0000_s1031" style="position:absolute;left:0;text-align:left;margin-left:255.7pt;margin-top:3.75pt;width:213.55pt;height:284.45pt;z-index:251670528" coordsize="27120,36125"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">
                <v:shape id="Text Box 12" o:spid="_x0000_s1032" type="#_x0000_t202" style="position:absolute;top:28428;width:27120;height:76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" stroked="f">
                  <v:textbox style="mso-fit-shape-to-text:t" inset="0,0,0,0">
                    <w:txbxContent>
                      <w:p w14:paraId="56E2A958" w14:textId="08D5DD79" w:rsidR="00D773F1" w:rsidRPr="00D773F1" w:rsidRDefault="00D773F1" w:rsidP="00D773F1">
                        <w:pPr>
                          <w:pStyle w:val="Caption"/>
                          <w:jc w:val="both"/>
                          <w:rPr>
                            <w:rFonts w:ascii="Times New Roman" w:hAnsi="Times New Roman" w:cs="Adobe Garamond"/>
                            <w:b w:val="0"/>
                            <w:noProof/>
                            <w:color w:val="auto"/>
                            <w:sz w:val="22"/>
                            <w:szCs w:val="22"/>
                            <w:lang w:eastAsia="en-US"/>
                          </w:rPr>
                        </w:pPr>
                        <w:bookmarkStart w:id="18" w:name="OLE_LINK37"/>
                        <w:bookmarkStart w:id="19" w:name="OLE_LINK38"/>
                        <w:r w:rsidRPr="00D773F1">
                          <w:rPr>
                            <w:b w:val="0"/>
                            <w:color w:val="auto"/>
                            <w:sz w:val="22"/>
                            <w:szCs w:val="22"/>
                          </w:rPr>
                          <w:t>Fig. 3: The result of a 1/3 serial dilution of an initially 1.0 M solution on both linear (top) and logarithmic (bottom) scales. The dotted line is an exponential fit.</w:t>
                        </w:r>
                        <w:bookmarkEnd w:id="18"/>
                        <w:bookmarkEnd w:id="19"/>
                      </w:p>
                    </w:txbxContent>
                  </v:textbox>
                </v:shape>
                <v:shape id="Picture 13" o:spid="_x0000_s1033" type="#_x0000_t75" style="position:absolute;left:844;width:26118;height:2822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">
                  <v:imagedata r:id="rId18" o:title=""/>
                </v:shape>
                <w10:wrap type="square"/>
              </v:group>
            </w:pict>
          </mc:Fallback>
        </mc:AlternateContent>
      </w:r>
      <w:r w:rsidR="000A3724">
        <w:t xml:space="preserve">One of the most effective ways to cover a wide range of concentrations with a few measurements is to use a </w:t>
      </w:r>
      <w:r w:rsidR="000A3724" w:rsidRPr="00D773F1">
        <w:rPr>
          <w:i/>
        </w:rPr>
        <w:t>serial dilution</w:t>
      </w:r>
      <w:r w:rsidR="000A3724">
        <w:t xml:space="preserve">. Starting with a stock solution, each successive solution is diluted by the same </w:t>
      </w:r>
      <w:r w:rsidR="00FC47EE">
        <w:t>factor</w:t>
      </w:r>
      <w:r w:rsidR="000A3724">
        <w:t xml:space="preserve">. For example, if you start from a 1.0 M solution and make each successive solution </w:t>
      </w:r>
      <w:r w:rsidR="00FC47EE">
        <w:t>one third of</w:t>
      </w:r>
      <w:r w:rsidR="000A3724">
        <w:t xml:space="preserve"> the concentration of the previous solution, you will generate solutions with concentrations o</w:t>
      </w:r>
      <w:r w:rsidR="00F16204">
        <w:t>f {1.0 M, 0.33 M, 0.10 M, 0.033 </w:t>
      </w:r>
      <w:r w:rsidR="000A3724">
        <w:t>M, 0.010 M, …} As shown by the graph in Fig. 3, this process results in an exponential decay. In t</w:t>
      </w:r>
      <w:r w:rsidR="00FC47EE">
        <w:t>he case of dilutions by one third</w:t>
      </w:r>
      <w:r w:rsidR="000A3724">
        <w:t>, you cover three orders of magnitude in conc</w:t>
      </w:r>
      <w:r w:rsidR="00F16204">
        <w:t>entration with only 5 solutions!</w:t>
      </w:r>
      <w:r w:rsidR="000A3724">
        <w:t xml:space="preserve"> </w:t>
      </w:r>
    </w:p>
    <w:p w14:paraId="419AF91A" w14:textId="1210E383" w:rsidR="000A3724" w:rsidRDefault="000A3724" w:rsidP="00EE7C17">
      <w:pPr>
        <w:pStyle w:val="LMBodyText"/>
      </w:pPr>
      <w:r>
        <w:t xml:space="preserve">The challenge with serial dilutions is accuracy, as errors in one solution are carried through </w:t>
      </w:r>
      <w:r w:rsidR="00F16204">
        <w:t>to</w:t>
      </w:r>
      <w:r>
        <w:t xml:space="preserve"> all successive solutions. Because of this, serial dilutions are always made </w:t>
      </w:r>
      <w:r w:rsidR="00B207E2">
        <w:t>using</w:t>
      </w:r>
      <w:r>
        <w:t xml:space="preserve"> </w:t>
      </w:r>
      <w:r w:rsidRPr="006748F8">
        <w:rPr>
          <w:i/>
        </w:rPr>
        <w:t>volumetric techniques</w:t>
      </w:r>
      <w:r>
        <w:t xml:space="preserve"> (</w:t>
      </w:r>
      <w:r w:rsidR="007C64C8">
        <w:rPr>
          <w:i/>
        </w:rPr>
        <w:t xml:space="preserve">e.g., </w:t>
      </w:r>
      <w:r w:rsidR="007C64C8">
        <w:t xml:space="preserve">a volumetric </w:t>
      </w:r>
      <w:r w:rsidR="00AB4F17">
        <w:t>pipette</w:t>
      </w:r>
      <w:r>
        <w:t xml:space="preserve"> and </w:t>
      </w:r>
      <w:r w:rsidR="007C64C8">
        <w:t xml:space="preserve">a </w:t>
      </w:r>
      <w:r>
        <w:t>volumetric</w:t>
      </w:r>
      <w:r w:rsidR="007C64C8">
        <w:t xml:space="preserve"> flask), never with graduated cylinders.</w:t>
      </w:r>
    </w:p>
    <w:p w14:paraId="20D69154" w14:textId="41D5081D" w:rsidR="007C64C8" w:rsidRPr="00B207E2" w:rsidRDefault="00B207E2" w:rsidP="00EE7C17">
      <w:pPr>
        <w:pStyle w:val="LMBodyText"/>
      </w:pPr>
      <w:r>
        <w:t xml:space="preserve">Volumetric glassware is incredibly accurate and precise </w:t>
      </w:r>
      <w:r>
        <w:rPr>
          <w:i/>
        </w:rPr>
        <w:t>if used correctly.</w:t>
      </w:r>
      <w:r>
        <w:t xml:space="preserve"> For example, a</w:t>
      </w:r>
      <w:r w:rsidR="007B4117">
        <w:t xml:space="preserve"> typical</w:t>
      </w:r>
      <w:r>
        <w:t xml:space="preserve"> 10 ml volumetric </w:t>
      </w:r>
      <w:r w:rsidR="00AB4F17">
        <w:t>pipette</w:t>
      </w:r>
      <w:r w:rsidR="007B4117">
        <w:t xml:space="preserve"> is accurate to ±0.02 ml (0.2% error!), yet cost</w:t>
      </w:r>
      <w:r w:rsidR="00FC47EE">
        <w:t>s</w:t>
      </w:r>
      <w:r w:rsidR="007B4117">
        <w:t xml:space="preserve"> about $8.50. A typical 25 ml volumetric flask is accurate to ±0.03 ml (but costs about $67</w:t>
      </w:r>
      <w:r w:rsidR="00D168DE">
        <w:t>!)</w:t>
      </w:r>
      <w:r w:rsidR="008E43FF">
        <w:t xml:space="preserve"> A 10/25 dilution </w:t>
      </w:r>
      <w:r w:rsidR="00B4458C">
        <w:t>can therefore be made with only 0.2% error</w:t>
      </w:r>
      <w:r w:rsidR="00FC47EE">
        <w:t>, and a</w:t>
      </w:r>
      <w:r w:rsidR="00B4458C">
        <w:t xml:space="preserve"> solution that is made from 5 successive volumetric dilutions should have only 1% error.</w:t>
      </w:r>
      <w:r w:rsidR="00B4458C">
        <w:rPr>
          <w:rStyle w:val="FootnoteReference"/>
        </w:rPr>
        <w:footnoteReference w:id="2"/>
      </w:r>
    </w:p>
    <w:p w14:paraId="35AD1DA2" w14:textId="1B906BF5" w:rsidR="006748F8" w:rsidRPr="00D35A2F" w:rsidRDefault="00FC47EE" w:rsidP="00EE7C17">
      <w:pPr>
        <w:pStyle w:val="LMBodyText"/>
        <w:rPr>
          <w:color w:val="FF0000"/>
        </w:rPr>
      </w:pPr>
      <w:r>
        <w:t xml:space="preserve">Correct </w:t>
      </w:r>
      <w:r w:rsidR="00AB4F17">
        <w:t>pipetting</w:t>
      </w:r>
      <w:r>
        <w:t xml:space="preserve"> technique is best learned by example. Before coming to lab, </w:t>
      </w:r>
      <w:bookmarkStart w:id="20" w:name="OLE_LINK39"/>
      <w:bookmarkStart w:id="21" w:name="OLE_LINK40"/>
      <w:r>
        <w:t xml:space="preserve">please study the </w:t>
      </w:r>
      <w:r w:rsidR="00D35A2F">
        <w:t>volumetric pipetting video posted on the Chem 2080 Blackboard site.</w:t>
      </w:r>
      <w:bookmarkEnd w:id="20"/>
      <w:bookmarkEnd w:id="21"/>
      <w:r w:rsidR="00D35A2F">
        <w:rPr>
          <w:color w:val="FF0000"/>
        </w:rPr>
        <w:t xml:space="preserve"> </w:t>
      </w:r>
      <w:r w:rsidR="006748F8">
        <w:t xml:space="preserve">(There are many YouTube videos purporting to show correct </w:t>
      </w:r>
      <w:r w:rsidR="00AB4F17">
        <w:t>pipetting</w:t>
      </w:r>
      <w:r w:rsidR="006748F8">
        <w:t xml:space="preserve"> technique. Most of these are either incorrect, use a different style of bulb, or both.</w:t>
      </w:r>
      <w:r w:rsidR="00D168DE">
        <w:t xml:space="preserve"> Watch this one.</w:t>
      </w:r>
      <w:r w:rsidR="006748F8">
        <w:t>)</w:t>
      </w:r>
    </w:p>
    <w:p w14:paraId="2B6C307A" w14:textId="47798CE9" w:rsidR="00FC47EE" w:rsidRDefault="00614C48" w:rsidP="00EE7C17">
      <w:pPr>
        <w:pStyle w:val="LMBodyText"/>
      </w:pPr>
      <w:r>
        <w:t xml:space="preserve">In contrast, volumetric flasks are much more straightforward </w:t>
      </w:r>
      <w:r w:rsidR="00AD47DB">
        <w:t xml:space="preserve">to use </w:t>
      </w:r>
      <w:r>
        <w:t xml:space="preserve">if you understand their one drawback: mixing a solution in a volumetric flask is quite inefficient. </w:t>
      </w:r>
      <w:r w:rsidR="00B6327D">
        <w:t>For the dilution of liquids,</w:t>
      </w:r>
      <w:r>
        <w:t xml:space="preserve"> sufficient accuracy can often be obtained by inserting the glass stopper a</w:t>
      </w:r>
      <w:r w:rsidR="00F16204">
        <w:t xml:space="preserve">nd inverting the flask 5 times, </w:t>
      </w:r>
      <w:r>
        <w:t>letting the air bubble rise complete</w:t>
      </w:r>
      <w:r w:rsidR="00F16204">
        <w:t>ly to the top on each inversion</w:t>
      </w:r>
      <w:r w:rsidR="0015226E">
        <w:t>. Be aware that s</w:t>
      </w:r>
      <w:r w:rsidR="00B6327D">
        <w:t>olutions</w:t>
      </w:r>
      <w:r w:rsidR="0015226E">
        <w:t xml:space="preserve"> made</w:t>
      </w:r>
      <w:r w:rsidR="00B6327D">
        <w:t xml:space="preserve"> in </w:t>
      </w:r>
      <w:r>
        <w:t>small volumetric flasks (10 ml and smaller) can be quite difficult to mix</w:t>
      </w:r>
      <w:r w:rsidR="0015226E">
        <w:t xml:space="preserve"> thoroughly</w:t>
      </w:r>
      <w:r>
        <w:t>.</w:t>
      </w:r>
    </w:p>
    <w:p w14:paraId="7A967269" w14:textId="16C39124" w:rsidR="006100D4" w:rsidRDefault="006100D4" w:rsidP="00EE7C17">
      <w:pPr>
        <w:pStyle w:val="LMBodyText"/>
      </w:pPr>
      <w:r>
        <w:t xml:space="preserve">The correct procedure for a serial dilution of an aqueous solution with a 10 ml </w:t>
      </w:r>
      <w:r w:rsidR="00D168DE">
        <w:t>pipette</w:t>
      </w:r>
      <w:r>
        <w:t xml:space="preserve"> and a 25 ml volumetric flask is</w:t>
      </w:r>
    </w:p>
    <w:p w14:paraId="413C2075" w14:textId="301BDCEB" w:rsidR="006100D4" w:rsidRDefault="006100D4" w:rsidP="00EE7C17">
      <w:pPr>
        <w:pStyle w:val="LMEnumeratedText"/>
      </w:pPr>
      <w:r>
        <w:t xml:space="preserve">1. Put initial solution into a clean, </w:t>
      </w:r>
      <w:r w:rsidRPr="003953D3">
        <w:rPr>
          <w:i/>
        </w:rPr>
        <w:t>dry</w:t>
      </w:r>
      <w:r>
        <w:t xml:space="preserve"> beaker.</w:t>
      </w:r>
    </w:p>
    <w:p w14:paraId="3AB5EE6A" w14:textId="2756E0BC" w:rsidR="006100D4" w:rsidRDefault="006100D4" w:rsidP="00EE7C17">
      <w:pPr>
        <w:pStyle w:val="LMEnumeratedText"/>
      </w:pPr>
      <w:r>
        <w:t xml:space="preserve">2. </w:t>
      </w:r>
      <w:r w:rsidR="00D168DE">
        <w:t>Pipette</w:t>
      </w:r>
      <w:r>
        <w:t xml:space="preserve"> 10 ml (actually, 10.00 ml!) of the initial solution into a clean (</w:t>
      </w:r>
      <w:r w:rsidRPr="003953D3">
        <w:rPr>
          <w:i/>
        </w:rPr>
        <w:t>possibly wet</w:t>
      </w:r>
      <w:r>
        <w:t>) volumetric flask</w:t>
      </w:r>
      <w:r w:rsidR="00F34724">
        <w:t>.</w:t>
      </w:r>
    </w:p>
    <w:p w14:paraId="1DC0B843" w14:textId="6BCCBF5A" w:rsidR="006100D4" w:rsidRDefault="006100D4" w:rsidP="00EE7C17">
      <w:pPr>
        <w:pStyle w:val="LMEnumeratedText"/>
      </w:pPr>
      <w:r>
        <w:t>3. Add sufficient</w:t>
      </w:r>
      <w:r w:rsidR="003953D3">
        <w:t xml:space="preserve"> distilled</w:t>
      </w:r>
      <w:r>
        <w:t xml:space="preserve"> H</w:t>
      </w:r>
      <w:r w:rsidRPr="006100D4">
        <w:rPr>
          <w:vertAlign w:val="subscript"/>
        </w:rPr>
        <w:t>2</w:t>
      </w:r>
      <w:r>
        <w:t>O to the flask until the bottom of the solution meniscus reaches the calibration mark.</w:t>
      </w:r>
    </w:p>
    <w:p w14:paraId="69241979" w14:textId="343A1DAA" w:rsidR="006100D4" w:rsidRDefault="006100D4" w:rsidP="00EE7C17">
      <w:pPr>
        <w:pStyle w:val="LMEnumeratedText"/>
      </w:pPr>
      <w:r>
        <w:t>4. Cap the flask, then invert at least 5 times.</w:t>
      </w:r>
    </w:p>
    <w:p w14:paraId="6B443F37" w14:textId="14FBC4BB" w:rsidR="006100D4" w:rsidRDefault="006100D4" w:rsidP="00EE7C17">
      <w:pPr>
        <w:pStyle w:val="LMEnumeratedText"/>
      </w:pPr>
      <w:r>
        <w:t xml:space="preserve">5. Pour the new solution into a clean, </w:t>
      </w:r>
      <w:r w:rsidRPr="003953D3">
        <w:rPr>
          <w:i/>
        </w:rPr>
        <w:t>dry</w:t>
      </w:r>
      <w:r>
        <w:t xml:space="preserve"> beaker.</w:t>
      </w:r>
    </w:p>
    <w:p w14:paraId="37F6DFFD" w14:textId="19B6E8EB" w:rsidR="006100D4" w:rsidRDefault="006100D4" w:rsidP="00EE7C17">
      <w:pPr>
        <w:pStyle w:val="LMEnumeratedText"/>
      </w:pPr>
      <w:r>
        <w:t>6. Repeat steps 2-6 until all solutions are made.</w:t>
      </w:r>
    </w:p>
    <w:p w14:paraId="2AF2516B" w14:textId="708C9238" w:rsidR="00FA28A5" w:rsidRPr="00DF221F" w:rsidRDefault="006100D4" w:rsidP="00B72B2D">
      <w:pPr>
        <w:pStyle w:val="LMBodyText"/>
      </w:pPr>
      <w:r>
        <w:lastRenderedPageBreak/>
        <w:t>This procedure assumes that you have a large stock of clean, dry beakers. You, on the other hand, will have to make judicious use of your glassware — disposing of solutions, washing, and drying as necessary.</w:t>
      </w:r>
    </w:p>
    <w:p w14:paraId="2D2A4838" w14:textId="43640E7C" w:rsidR="00FA28A5" w:rsidRPr="00EE7C17" w:rsidRDefault="0089079D" w:rsidP="00EE7C17">
      <w:pPr>
        <w:pStyle w:val="LMHeader"/>
      </w:pPr>
      <w:r>
        <w:t>Experiment</w:t>
      </w:r>
    </w:p>
    <w:p w14:paraId="22E5C0C7" w14:textId="0DDC5732" w:rsidR="008654B2" w:rsidRDefault="0089079D" w:rsidP="006B2DF6">
      <w:pPr>
        <w:pStyle w:val="LMBodyText"/>
      </w:pPr>
      <w:r>
        <w:t xml:space="preserve">You will have </w:t>
      </w:r>
      <w:r w:rsidR="004A32ED">
        <w:t>one</w:t>
      </w:r>
      <w:r>
        <w:t xml:space="preserve"> lab period to design and perform experiments to determine </w:t>
      </w:r>
      <w:r w:rsidR="00C37E2B">
        <w:t xml:space="preserve">the </w:t>
      </w:r>
      <w:r w:rsidR="00AC2C8F">
        <w:t>equilibrium constant of Rxn (1)</w:t>
      </w:r>
      <w:r>
        <w:t xml:space="preserve">. </w:t>
      </w:r>
      <w:r w:rsidR="00AC2C8F">
        <w:t>Use the following general procedure</w:t>
      </w:r>
      <w:r w:rsidR="00D168DE">
        <w:t>.</w:t>
      </w:r>
    </w:p>
    <w:p w14:paraId="6899DC7F" w14:textId="56456418" w:rsidR="00AC2C8F" w:rsidRDefault="00AC2C8F" w:rsidP="00EE7C17">
      <w:pPr>
        <w:pStyle w:val="LMEnumeratedText"/>
      </w:pPr>
      <w:r>
        <w:t>1. Clean six 150-mm-long test tubes. Rinse the tubes thoroughly with distilled water and flame dry them. Label the test tubes 1 through 6.</w:t>
      </w:r>
      <w:r w:rsidR="00AF1779">
        <w:t xml:space="preserve"> </w:t>
      </w:r>
      <w:r w:rsidR="00707363">
        <w:t xml:space="preserve">Do not create </w:t>
      </w:r>
      <w:r w:rsidR="00400376">
        <w:t xml:space="preserve">pain for yourself and </w:t>
      </w:r>
      <w:r w:rsidR="00707363">
        <w:t>paperwork for all of us by burning yourself on the now-hot test tubes‼</w:t>
      </w:r>
    </w:p>
    <w:p w14:paraId="29253E29" w14:textId="0AE15407" w:rsidR="00AC2C8F" w:rsidRDefault="00AC2C8F" w:rsidP="00EE7C17">
      <w:pPr>
        <w:pStyle w:val="LMEnumeratedText"/>
      </w:pPr>
      <w:r>
        <w:t xml:space="preserve">2. Use a volumetric </w:t>
      </w:r>
      <w:r w:rsidR="00D168DE">
        <w:t>pipette</w:t>
      </w:r>
      <w:r>
        <w:t xml:space="preserve"> to transfer </w:t>
      </w:r>
      <w:r w:rsidR="00002BEE">
        <w:t>5</w:t>
      </w:r>
      <w:r>
        <w:t xml:space="preserve"> ml of stock KSCN solution to each test tube.</w:t>
      </w:r>
    </w:p>
    <w:p w14:paraId="2FF23D06" w14:textId="0B86C4F9" w:rsidR="00255FDE" w:rsidRDefault="00255FDE" w:rsidP="00EE7C17">
      <w:pPr>
        <w:pStyle w:val="LMEnumeratedText"/>
      </w:pPr>
      <w:r>
        <w:t xml:space="preserve">3. Use a volumetric </w:t>
      </w:r>
      <w:r w:rsidR="00D168DE">
        <w:t>pipette</w:t>
      </w:r>
      <w:r>
        <w:t xml:space="preserve"> to transfer </w:t>
      </w:r>
      <w:r w:rsidR="00002BEE">
        <w:t>5</w:t>
      </w:r>
      <w:r>
        <w:t xml:space="preserve"> ml of stock Fe(NO</w:t>
      </w:r>
      <w:r w:rsidRPr="003459FC">
        <w:rPr>
          <w:vertAlign w:val="subscript"/>
        </w:rPr>
        <w:t>3</w:t>
      </w:r>
      <w:r>
        <w:t>)</w:t>
      </w:r>
      <w:r w:rsidRPr="003459FC">
        <w:rPr>
          <w:vertAlign w:val="subscript"/>
        </w:rPr>
        <w:t>3</w:t>
      </w:r>
      <w:r>
        <w:t xml:space="preserve"> solution to test tube 1.</w:t>
      </w:r>
      <w:r w:rsidR="00EE7C17">
        <w:t xml:space="preserve"> Stir well.</w:t>
      </w:r>
    </w:p>
    <w:p w14:paraId="72EAD0E0" w14:textId="3387C403" w:rsidR="003459FC" w:rsidRDefault="00255FDE" w:rsidP="00EE7C17">
      <w:pPr>
        <w:pStyle w:val="LMEnumeratedText"/>
      </w:pPr>
      <w:bookmarkStart w:id="22" w:name="OLE_LINK23"/>
      <w:bookmarkStart w:id="23" w:name="OLE_LINK24"/>
      <w:r>
        <w:t xml:space="preserve">4. Using serial dilution techniques with a 10 ml </w:t>
      </w:r>
      <w:r w:rsidR="00D168DE">
        <w:t>pipette</w:t>
      </w:r>
      <w:r>
        <w:t xml:space="preserve"> and a 25 ml volumetri</w:t>
      </w:r>
      <w:r w:rsidR="00EE7C17">
        <w:t xml:space="preserve">c flask, add </w:t>
      </w:r>
      <w:r w:rsidR="00002BEE">
        <w:t>5 </w:t>
      </w:r>
      <w:r>
        <w:t>ml of serially diluted Fe(NO</w:t>
      </w:r>
      <w:r w:rsidRPr="00255FDE">
        <w:rPr>
          <w:vertAlign w:val="subscript"/>
        </w:rPr>
        <w:t>3</w:t>
      </w:r>
      <w:r>
        <w:t>)</w:t>
      </w:r>
      <w:r w:rsidRPr="00255FDE">
        <w:rPr>
          <w:vertAlign w:val="subscript"/>
        </w:rPr>
        <w:t>3</w:t>
      </w:r>
      <w:r>
        <w:t xml:space="preserve"> solution to test tubes 2-6.</w:t>
      </w:r>
      <w:r w:rsidR="003459FC">
        <w:t xml:space="preserve"> </w:t>
      </w:r>
      <w:r w:rsidR="00EE7C17">
        <w:t xml:space="preserve">Stir the solutions well. </w:t>
      </w:r>
      <w:r w:rsidR="003459FC">
        <w:t>In the end, your test tubes should contain</w:t>
      </w:r>
    </w:p>
    <w:bookmarkEnd w:id="22"/>
    <w:bookmarkEnd w:id="23"/>
    <w:p w14:paraId="0715D9D3" w14:textId="5E70FEE1" w:rsidR="00255FDE" w:rsidRDefault="00947B46" w:rsidP="008A4DD5">
      <w:pPr>
        <w:pStyle w:val="LMBodyText"/>
        <w:ind w:left="540" w:right="180" w:hanging="180"/>
        <w:jc w:val="center"/>
      </w:pPr>
      <w:r>
        <w:rPr>
          <w:noProof/>
        </w:rPr>
        <w:object w:dxaOrig="3560" w:dyaOrig="2540" w14:anchorId="35ADFD6E">
          <v:shape id="_x0000_i1025" type="#_x0000_t75" alt="" style="width:152.3pt;height:108pt;mso-width-percent:0;mso-height-percent:0;mso-width-percent:0;mso-height-percent:0" o:ole="">
            <v:imagedata r:id="rId19" o:title=""/>
          </v:shape>
          <o:OLEObject Type="Embed" ProgID="Excel.Sheet.12" ShapeID="_x0000_i1025" DrawAspect="Content" ObjectID="_1654775540" r:id="rId20"/>
        </w:object>
      </w:r>
    </w:p>
    <w:p w14:paraId="5BDF1D7E" w14:textId="383DECDD" w:rsidR="00EE7C17" w:rsidRPr="00EE7C17" w:rsidRDefault="00EE7C17" w:rsidP="00EE7C17">
      <w:pPr>
        <w:pStyle w:val="LMEnumeratedText"/>
      </w:pPr>
      <w:r w:rsidRPr="00EE7C17">
        <w:t>5. Using the visible spectrometer, measure the spectrum of your most concentrated solution.</w:t>
      </w:r>
      <w:r>
        <w:t xml:space="preserve"> Decide which wavelength you will use for your concentration determination, and record this wavelength in your notebook.</w:t>
      </w:r>
      <w:r w:rsidRPr="00EE7C17">
        <w:t xml:space="preserve"> Instructions for operating the spectrometer are posted in the lab. </w:t>
      </w:r>
    </w:p>
    <w:p w14:paraId="0792669F" w14:textId="41B3FE31" w:rsidR="00EE7C17" w:rsidRDefault="00EE7C17" w:rsidP="00EE7C17">
      <w:pPr>
        <w:pStyle w:val="LMEnumeratedText"/>
      </w:pPr>
      <w:r>
        <w:t>6. Measure the absorbances of your 6 solutions at your chosen wavelength. Record these measurements in your notebook.</w:t>
      </w:r>
    </w:p>
    <w:p w14:paraId="21F00F24" w14:textId="77777777" w:rsidR="006B2DF6" w:rsidRPr="00DC1A51" w:rsidRDefault="006B2DF6" w:rsidP="006B2DF6">
      <w:pPr>
        <w:pStyle w:val="LMHeader"/>
      </w:pPr>
      <w:r w:rsidRPr="00DC1A51">
        <w:t>Available Equipment and Reagents</w:t>
      </w:r>
    </w:p>
    <w:p w14:paraId="1181A1E3" w14:textId="77777777" w:rsidR="006B2DF6" w:rsidRDefault="006B2DF6" w:rsidP="00876478">
      <w:pPr>
        <w:pStyle w:val="LMBodyText"/>
      </w:pPr>
      <w:r>
        <w:t>You may use any equipment in your lab drawer in addition to the following items:</w:t>
      </w:r>
    </w:p>
    <w:p w14:paraId="231623B0" w14:textId="10B03D5D" w:rsidR="006B2DF6" w:rsidRPr="00AF2B9F" w:rsidRDefault="00EE7C17" w:rsidP="00AF2B9F">
      <w:pPr>
        <w:pStyle w:val="LMList"/>
      </w:pPr>
      <w:r w:rsidRPr="00AF2B9F">
        <w:t xml:space="preserve">2.0 × </w:t>
      </w:r>
      <w:r w:rsidR="003459FC" w:rsidRPr="00AF2B9F">
        <w:t>10</w:t>
      </w:r>
      <w:r w:rsidR="003459FC" w:rsidRPr="00AF2B9F">
        <w:rPr>
          <w:vertAlign w:val="superscript"/>
        </w:rPr>
        <w:t>–4</w:t>
      </w:r>
      <w:r w:rsidR="006B2DF6" w:rsidRPr="00AF2B9F">
        <w:t xml:space="preserve"> M </w:t>
      </w:r>
      <w:r w:rsidR="003459FC" w:rsidRPr="00AF2B9F">
        <w:t>KSCN</w:t>
      </w:r>
      <w:r w:rsidR="00876478" w:rsidRPr="00AF2B9F">
        <w:t xml:space="preserve"> </w:t>
      </w:r>
      <w:r w:rsidR="006B2DF6" w:rsidRPr="00AF2B9F">
        <w:t>(</w:t>
      </w:r>
      <w:r w:rsidR="006B2DF6" w:rsidRPr="0056638A">
        <w:rPr>
          <w:i/>
        </w:rPr>
        <w:t>aq</w:t>
      </w:r>
      <w:r w:rsidR="006B2DF6" w:rsidRPr="00AF2B9F">
        <w:t>)</w:t>
      </w:r>
    </w:p>
    <w:p w14:paraId="2363D73A" w14:textId="3D5E28E0" w:rsidR="006B2DF6" w:rsidRPr="00AF2B9F" w:rsidRDefault="003459FC" w:rsidP="00AF2B9F">
      <w:pPr>
        <w:pStyle w:val="LMList"/>
      </w:pPr>
      <w:r w:rsidRPr="00AF2B9F">
        <w:t>0.20 M Fe(NO</w:t>
      </w:r>
      <w:r w:rsidRPr="00AF2B9F">
        <w:rPr>
          <w:vertAlign w:val="subscript"/>
        </w:rPr>
        <w:t>3</w:t>
      </w:r>
      <w:r w:rsidRPr="00AF2B9F">
        <w:t>)</w:t>
      </w:r>
      <w:r w:rsidRPr="00AF2B9F">
        <w:rPr>
          <w:vertAlign w:val="subscript"/>
        </w:rPr>
        <w:t>3</w:t>
      </w:r>
      <w:r w:rsidR="00876478" w:rsidRPr="00AF2B9F">
        <w:t xml:space="preserve"> </w:t>
      </w:r>
      <w:r w:rsidR="006B2DF6" w:rsidRPr="00AF2B9F">
        <w:t>(</w:t>
      </w:r>
      <w:r w:rsidR="006B2DF6" w:rsidRPr="0056638A">
        <w:rPr>
          <w:i/>
        </w:rPr>
        <w:t>aq</w:t>
      </w:r>
      <w:r w:rsidR="006B2DF6" w:rsidRPr="00AF2B9F">
        <w:t>)</w:t>
      </w:r>
    </w:p>
    <w:p w14:paraId="4844A011" w14:textId="4EC70EA7" w:rsidR="006B2DF6" w:rsidRPr="00AF2B9F" w:rsidRDefault="003459FC" w:rsidP="00AF2B9F">
      <w:pPr>
        <w:pStyle w:val="LMList"/>
      </w:pPr>
      <w:r w:rsidRPr="00AF2B9F">
        <w:t xml:space="preserve">5 ml volumetric </w:t>
      </w:r>
      <w:r w:rsidR="00D168DE" w:rsidRPr="00AF2B9F">
        <w:t>pipette</w:t>
      </w:r>
    </w:p>
    <w:p w14:paraId="0BBD7768" w14:textId="5AC8139E" w:rsidR="006B2DF6" w:rsidRPr="00AF2B9F" w:rsidRDefault="003459FC" w:rsidP="00AF2B9F">
      <w:pPr>
        <w:pStyle w:val="LMList"/>
      </w:pPr>
      <w:r w:rsidRPr="00AF2B9F">
        <w:t xml:space="preserve">10 ml volumetric </w:t>
      </w:r>
      <w:r w:rsidR="00D168DE" w:rsidRPr="00AF2B9F">
        <w:t>pipette</w:t>
      </w:r>
    </w:p>
    <w:p w14:paraId="19B51B14" w14:textId="1A74B7E6" w:rsidR="00884E00" w:rsidRPr="00AF2B9F" w:rsidRDefault="003459FC" w:rsidP="00AF2B9F">
      <w:pPr>
        <w:pStyle w:val="LMList"/>
      </w:pPr>
      <w:r w:rsidRPr="00AF2B9F">
        <w:t>25 ml volumetric flask</w:t>
      </w:r>
    </w:p>
    <w:p w14:paraId="7E9A9257" w14:textId="77777777" w:rsidR="006B2DF6" w:rsidRPr="00AF2B9F" w:rsidRDefault="006B2DF6" w:rsidP="00AF2B9F">
      <w:pPr>
        <w:pStyle w:val="LMList"/>
      </w:pPr>
      <w:r w:rsidRPr="00AF2B9F">
        <w:t>Distilled water</w:t>
      </w:r>
    </w:p>
    <w:p w14:paraId="00D6E92D" w14:textId="77777777" w:rsidR="0023585C" w:rsidRPr="000B492F" w:rsidRDefault="0023585C" w:rsidP="0023585C">
      <w:pPr>
        <w:pStyle w:val="LMHeader"/>
        <w:rPr>
          <w:color w:val="auto"/>
        </w:rPr>
      </w:pPr>
      <w:r w:rsidRPr="000B492F">
        <w:rPr>
          <w:color w:val="auto"/>
        </w:rPr>
        <w:t>Safety Considerations</w:t>
      </w:r>
    </w:p>
    <w:p w14:paraId="67C46116" w14:textId="77777777" w:rsidR="0023585C" w:rsidRDefault="0023585C" w:rsidP="0023585C">
      <w:pPr>
        <w:pStyle w:val="LMBodyText"/>
      </w:pPr>
      <w:r w:rsidRPr="000B492F">
        <w:t>If the solutions come in contact with your skin, rinse the affected area</w:t>
      </w:r>
      <w:r>
        <w:t>s</w:t>
      </w:r>
      <w:r w:rsidRPr="000B492F">
        <w:t xml:space="preserve"> under running water.</w:t>
      </w:r>
    </w:p>
    <w:p w14:paraId="7404DD17" w14:textId="73CD781C" w:rsidR="003B5F13" w:rsidRPr="00F80113" w:rsidRDefault="003B5F13" w:rsidP="0023585C">
      <w:pPr>
        <w:pStyle w:val="LMHeader"/>
      </w:pPr>
      <w:r w:rsidRPr="00F80113">
        <w:t>Waste Disposal</w:t>
      </w:r>
    </w:p>
    <w:p w14:paraId="79A2A12E" w14:textId="15BBBD9D" w:rsidR="003B5F13" w:rsidRPr="00F80113" w:rsidRDefault="00F3487E" w:rsidP="00002BEE">
      <w:pPr>
        <w:pStyle w:val="LMBodyText"/>
      </w:pPr>
      <w:r>
        <w:t>All chemical waste generated during the experiment should</w:t>
      </w:r>
      <w:r w:rsidR="003B5F13" w:rsidRPr="00F80113">
        <w:t xml:space="preserve"> be </w:t>
      </w:r>
      <w:r w:rsidR="00EF7D1B" w:rsidRPr="00F80113">
        <w:t>flushed</w:t>
      </w:r>
      <w:r w:rsidR="003B5F13" w:rsidRPr="00F80113">
        <w:t xml:space="preserve"> down the sink with water.</w:t>
      </w:r>
      <w:bookmarkStart w:id="24" w:name="OLE_LINK21"/>
      <w:bookmarkStart w:id="25" w:name="OLE_LINK22"/>
    </w:p>
    <w:p w14:paraId="1CFAFEDB" w14:textId="77777777" w:rsidR="005B7DFD" w:rsidRDefault="005B7DFD">
      <w:pPr>
        <w:rPr>
          <w:rFonts w:ascii="Helvetica" w:eastAsia="Helvetica-Bold" w:hAnsi="Helvetica" w:cs="Helvetica-Bold"/>
          <w:b/>
          <w:bCs/>
          <w:color w:val="000000"/>
          <w:kern w:val="1"/>
          <w:sz w:val="22"/>
          <w:szCs w:val="22"/>
          <w:lang w:eastAsia="zh-CN" w:bidi="hi-IN"/>
        </w:rPr>
      </w:pPr>
      <w:r>
        <w:br w:type="page"/>
      </w:r>
    </w:p>
    <w:p w14:paraId="6F0E5C37" w14:textId="70C3A76D" w:rsidR="003B5F13" w:rsidRDefault="003B5F13" w:rsidP="003B5F13">
      <w:pPr>
        <w:pStyle w:val="LMHeader"/>
      </w:pPr>
      <w:r w:rsidRPr="00F80113">
        <w:lastRenderedPageBreak/>
        <w:t>Laboratory Report</w:t>
      </w:r>
    </w:p>
    <w:p w14:paraId="722B0169" w14:textId="77777777" w:rsidR="009D4382" w:rsidRPr="00D93CB0" w:rsidRDefault="009D4382" w:rsidP="009D4382">
      <w:pPr>
        <w:pStyle w:val="LMBodyText"/>
        <w:spacing w:before="240" w:after="240"/>
        <w:ind w:left="450" w:right="450"/>
      </w:pPr>
      <w:bookmarkStart w:id="26" w:name="OLE_LINK57"/>
      <w:bookmarkStart w:id="27" w:name="OLE_LINK58"/>
      <w:bookmarkStart w:id="28" w:name="OLE_LINK59"/>
      <w:bookmarkStart w:id="29" w:name="OLE_LINK66"/>
      <w:r w:rsidRPr="00D93CB0">
        <w:rPr>
          <w:noProof/>
          <w:lang w:eastAsia="en-US"/>
        </w:rPr>
        <mc:AlternateContent>
          <mc:Choice Requires="wps">
            <w:drawing>
              <wp:anchor distT="0" distB="0" distL="114300" distR="114300" simplePos="0" relativeHeight="251658240" behindDoc="1" locked="0" layoutInCell="1" allowOverlap="1" wp14:anchorId="76E215BF" wp14:editId="4C3347BF">
                <wp:simplePos x="0" y="0"/>
                <wp:positionH relativeFrom="column">
                  <wp:posOffset>165735</wp:posOffset>
                </wp:positionH>
                <wp:positionV relativeFrom="paragraph">
                  <wp:posOffset>31116</wp:posOffset>
                </wp:positionV>
                <wp:extent cx="5600700" cy="1137920"/>
                <wp:effectExtent l="50800" t="25400" r="88900" b="106680"/>
                <wp:wrapNone/>
                <wp:docPr id="11" name="Rectangle 11"/>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BCC707" id="Rectangle 11" o:spid="_x0000_s1026" style="position:absolute;margin-left:13.05pt;margin-top:2.45pt;width:441pt;height:89.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bookmarkEnd w:id="26"/>
    <w:bookmarkEnd w:id="27"/>
    <w:bookmarkEnd w:id="28"/>
    <w:bookmarkEnd w:id="29"/>
    <w:p w14:paraId="68A37CB0" w14:textId="4AF67D3A" w:rsidR="00CC7E90" w:rsidRPr="00F80113" w:rsidRDefault="005B0E67" w:rsidP="00C24C67">
      <w:pPr>
        <w:pStyle w:val="LMBodyText"/>
      </w:pPr>
      <w:r>
        <w:t>Your report should have a cover sheet and should contain an abstract</w:t>
      </w:r>
      <w:r w:rsidR="008367C6">
        <w:t xml:space="preserve"> that summarizes your major conclusions</w:t>
      </w:r>
      <w:r>
        <w:t xml:space="preserve">, an experimental section, and a results and discussion section. Your experimental section must contain a </w:t>
      </w:r>
      <w:r>
        <w:rPr>
          <w:i/>
        </w:rPr>
        <w:t>complete</w:t>
      </w:r>
      <w:r>
        <w:t xml:space="preserve"> description of your experimental procedure. </w:t>
      </w:r>
      <w:r w:rsidR="009B4BCD">
        <w:t xml:space="preserve">State your analysis wavelength and explain your rationale for this choice. </w:t>
      </w:r>
      <w:r>
        <w:t xml:space="preserve">Any Chem 2080 student should be able to reproduce your experiment after reading your lab report. This section does not have to be long, but it </w:t>
      </w:r>
      <w:r w:rsidR="00F07BCF">
        <w:t>must</w:t>
      </w:r>
      <w:r>
        <w:t xml:space="preserve"> be complete. The results and discussion section should contain a table that summarizes your experimental measurements. The section should also contain any</w:t>
      </w:r>
      <w:r w:rsidR="00E73638">
        <w:t xml:space="preserve"> equations or</w:t>
      </w:r>
      <w:r>
        <w:t xml:space="preserve"> graphs used for the determination of</w:t>
      </w:r>
      <w:r w:rsidR="00E73638">
        <w:t xml:space="preserve"> the equilibrium constant</w:t>
      </w:r>
      <w:r>
        <w:t xml:space="preserve">. </w:t>
      </w:r>
      <w:r w:rsidR="002430A5">
        <w:t>Discuss potential sources of</w:t>
      </w:r>
      <w:r w:rsidR="009B4BCD">
        <w:t xml:space="preserve"> experimental error</w:t>
      </w:r>
      <w:r>
        <w:t xml:space="preserve">. </w:t>
      </w:r>
      <w:r w:rsidR="003E2267">
        <w:t>In particular, do you think the presence of the pale yellow Fe</w:t>
      </w:r>
      <w:r w:rsidR="003E2267" w:rsidRPr="003E2267">
        <w:rPr>
          <w:vertAlign w:val="superscript"/>
        </w:rPr>
        <w:t>3+</w:t>
      </w:r>
      <w:r w:rsidR="003E2267">
        <w:t xml:space="preserve"> ion affected your measurements? Why or why not? </w:t>
      </w:r>
      <w:r>
        <w:t>If possible, suggest improvements to your procedure.</w:t>
      </w:r>
      <w:bookmarkEnd w:id="24"/>
      <w:bookmarkEnd w:id="25"/>
    </w:p>
    <w:sectPr w:rsidR="00CC7E90" w:rsidRPr="00F80113" w:rsidSect="00AA4D94">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43E59A" w14:textId="77777777" w:rsidR="00947B46" w:rsidRDefault="00947B46" w:rsidP="00FE3CC9">
      <w:r>
        <w:separator/>
      </w:r>
    </w:p>
  </w:endnote>
  <w:endnote w:type="continuationSeparator" w:id="0">
    <w:p w14:paraId="2D8467B5" w14:textId="77777777" w:rsidR="00947B46" w:rsidRDefault="00947B46" w:rsidP="00FE3C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Adobe Garamond">
    <w:altName w:val="Times New Roman"/>
    <w:panose1 w:val="020B0604020202020204"/>
    <w:charset w:val="00"/>
    <w:family w:val="roman"/>
    <w:notTrueType/>
    <w:pitch w:val="default"/>
  </w:font>
  <w:font w:name="AGaramond">
    <w:panose1 w:val="020B0604020202020204"/>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Helvetica-Bold">
    <w:altName w:val="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Geneva">
    <w:panose1 w:val="020B0503030404040204"/>
    <w:charset w:val="00"/>
    <w:family w:val="swiss"/>
    <w:pitch w:val="variable"/>
    <w:sig w:usb0="E00002FF" w:usb1="5200205F" w:usb2="00A0C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B35D9B" w14:textId="77777777" w:rsidR="0071293F" w:rsidRDefault="007129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FE688" w14:textId="77777777" w:rsidR="0071293F" w:rsidRDefault="0071293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88470C" w14:textId="2C9D7038" w:rsidR="0071293F" w:rsidRPr="0071293F" w:rsidRDefault="0071293F" w:rsidP="0071293F">
    <w:pPr>
      <w:pStyle w:val="Footer"/>
      <w:rPr>
        <w:sz w:val="18"/>
        <w:szCs w:val="18"/>
      </w:rPr>
    </w:pPr>
    <w:r w:rsidRPr="004F4A37">
      <w:rPr>
        <w:sz w:val="18"/>
        <w:szCs w:val="18"/>
      </w:rPr>
      <w:t xml:space="preserve">© 2020 </w:t>
    </w:r>
    <w:r>
      <w:rPr>
        <w:sz w:val="18"/>
        <w:szCs w:val="18"/>
      </w:rPr>
      <w:t>Dept. of Chemistry and Chemical Biology, Cornell Universit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C3C683" w14:textId="77777777" w:rsidR="00947B46" w:rsidRDefault="00947B46" w:rsidP="00FE3CC9">
      <w:r>
        <w:separator/>
      </w:r>
    </w:p>
  </w:footnote>
  <w:footnote w:type="continuationSeparator" w:id="0">
    <w:p w14:paraId="1B34A076" w14:textId="77777777" w:rsidR="00947B46" w:rsidRDefault="00947B46" w:rsidP="00FE3CC9">
      <w:r>
        <w:continuationSeparator/>
      </w:r>
    </w:p>
  </w:footnote>
  <w:footnote w:id="1">
    <w:p w14:paraId="25005E7B" w14:textId="599CAFC2" w:rsidR="00EE7C17" w:rsidRPr="00BD1150" w:rsidRDefault="00EE7C17" w:rsidP="00BF3541">
      <w:pPr>
        <w:pStyle w:val="FootnoteText"/>
        <w:ind w:left="180" w:hanging="180"/>
        <w:jc w:val="both"/>
        <w:rPr>
          <w:sz w:val="20"/>
          <w:szCs w:val="20"/>
        </w:rPr>
      </w:pPr>
      <w:r w:rsidRPr="00BD1150">
        <w:rPr>
          <w:rStyle w:val="FootnoteReference"/>
          <w:sz w:val="20"/>
          <w:szCs w:val="20"/>
        </w:rPr>
        <w:footnoteRef/>
      </w:r>
      <w:r w:rsidRPr="00BD1150">
        <w:rPr>
          <w:sz w:val="20"/>
          <w:szCs w:val="20"/>
        </w:rPr>
        <w:t xml:space="preserve"> Absorbance is not linearly proportional to the amount of light absorbed; it is a logarithmic relationship, as will be discussed in more advanced experimental chemistry courses. </w:t>
      </w:r>
    </w:p>
  </w:footnote>
  <w:footnote w:id="2">
    <w:p w14:paraId="768FE1DA" w14:textId="3FA5FD8D" w:rsidR="00EE7C17" w:rsidRPr="00FC47EE" w:rsidRDefault="00EE7C17">
      <w:pPr>
        <w:pStyle w:val="FootnoteText"/>
        <w:rPr>
          <w:sz w:val="20"/>
          <w:szCs w:val="20"/>
        </w:rPr>
      </w:pPr>
      <w:r w:rsidRPr="00FC47EE">
        <w:rPr>
          <w:rStyle w:val="FootnoteReference"/>
          <w:sz w:val="20"/>
          <w:szCs w:val="20"/>
        </w:rPr>
        <w:footnoteRef/>
      </w:r>
      <w:r w:rsidRPr="00FC47EE">
        <w:rPr>
          <w:sz w:val="20"/>
          <w:szCs w:val="20"/>
        </w:rPr>
        <w:t xml:space="preserve"> The calculation of propagated errors is beyond the scope of this course, so don’t worry about the error calcul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0D1EE2" w14:textId="77777777" w:rsidR="0071293F" w:rsidRDefault="007129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29126" w14:textId="0A346739" w:rsidR="00EE7C17" w:rsidRPr="00B26D69" w:rsidRDefault="00EE7C17" w:rsidP="00300C07">
    <w:pPr>
      <w:pStyle w:val="Bodystyle"/>
      <w:keepNext w:val="0"/>
      <w:keepLines w:val="0"/>
      <w:tabs>
        <w:tab w:val="clear" w:pos="7920"/>
        <w:tab w:val="right" w:pos="9360"/>
      </w:tabs>
      <w:spacing w:line="319" w:lineRule="auto"/>
      <w:ind w:firstLine="0"/>
      <w:jc w:val="center"/>
      <w:rPr>
        <w:rFonts w:ascii="Helvetica" w:hAnsi="Helvetica"/>
      </w:rPr>
    </w:pPr>
    <w:bookmarkStart w:id="30" w:name="OLE_LINK25"/>
    <w:bookmarkStart w:id="31" w:name="OLE_LINK26"/>
    <w:r>
      <w:rPr>
        <w:rFonts w:ascii="Helvetica" w:eastAsia="Helvetica" w:hAnsi="Helvetica" w:cs="Helvetica"/>
        <w:sz w:val="18"/>
        <w:szCs w:val="18"/>
      </w:rPr>
      <w:t>Measuring an Equilibrium Constant</w:t>
    </w:r>
    <w:r>
      <w:rPr>
        <w:rFonts w:ascii="Helvetica" w:eastAsia="Helvetica" w:hAnsi="Helvetica" w:cs="Helvetica"/>
        <w:sz w:val="18"/>
        <w:szCs w:val="18"/>
      </w:rPr>
      <w:tab/>
    </w:r>
    <w:r w:rsidRPr="00B26D69">
      <w:rPr>
        <w:rFonts w:ascii="Helvetica" w:eastAsia="Helvetica" w:hAnsi="Helvetica" w:cs="Helvetica"/>
        <w:sz w:val="18"/>
        <w:szCs w:val="18"/>
      </w:rPr>
      <w:t xml:space="preserve">page </w:t>
    </w:r>
    <w:r w:rsidRPr="00B26D69">
      <w:rPr>
        <w:rFonts w:ascii="Helvetica" w:eastAsia="Helvetica" w:hAnsi="Helvetica" w:cs="Helvetica"/>
        <w:sz w:val="18"/>
        <w:szCs w:val="18"/>
      </w:rPr>
      <w:fldChar w:fldCharType="begin"/>
    </w:r>
    <w:r w:rsidRPr="00B26D69">
      <w:rPr>
        <w:rFonts w:ascii="Helvetica" w:eastAsia="Helvetica" w:hAnsi="Helvetica" w:cs="Helvetica"/>
        <w:sz w:val="18"/>
        <w:szCs w:val="18"/>
      </w:rPr>
      <w:instrText xml:space="preserve"> PAGE \*Arabic </w:instrText>
    </w:r>
    <w:r w:rsidRPr="00B26D69">
      <w:rPr>
        <w:rFonts w:ascii="Helvetica" w:eastAsia="Helvetica" w:hAnsi="Helvetica" w:cs="Helvetica"/>
        <w:sz w:val="18"/>
        <w:szCs w:val="18"/>
      </w:rPr>
      <w:fldChar w:fldCharType="separate"/>
    </w:r>
    <w:r w:rsidR="0084341C">
      <w:rPr>
        <w:rFonts w:ascii="Helvetica" w:eastAsia="Helvetica" w:hAnsi="Helvetica" w:cs="Helvetica"/>
        <w:noProof/>
        <w:sz w:val="18"/>
        <w:szCs w:val="18"/>
      </w:rPr>
      <w:t>4</w:t>
    </w:r>
    <w:r w:rsidRPr="00B26D69">
      <w:rPr>
        <w:rFonts w:ascii="Helvetica" w:eastAsia="Helvetica" w:hAnsi="Helvetica" w:cs="Helvetica"/>
        <w:sz w:val="18"/>
        <w:szCs w:val="18"/>
      </w:rPr>
      <w:fldChar w:fldCharType="end"/>
    </w:r>
  </w:p>
  <w:bookmarkEnd w:id="30"/>
  <w:bookmarkEnd w:id="31"/>
  <w:p w14:paraId="6D195C17" w14:textId="77777777" w:rsidR="00EE7C17" w:rsidRDefault="00EE7C1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B5C2D9" w14:textId="77777777" w:rsidR="0071293F" w:rsidRDefault="0071293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A31C05C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EB641442"/>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AD54E3F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7B26E32E"/>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007CD99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AC84DD5A"/>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3CCE072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4EE4CEA8"/>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9B92D28E"/>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6786E8B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4EEC1C6"/>
    <w:lvl w:ilvl="0">
      <w:start w:val="1"/>
      <w:numFmt w:val="bullet"/>
      <w:lvlText w:val=""/>
      <w:lvlJc w:val="left"/>
      <w:pPr>
        <w:tabs>
          <w:tab w:val="num" w:pos="360"/>
        </w:tabs>
        <w:ind w:left="360" w:hanging="360"/>
      </w:pPr>
      <w:rPr>
        <w:rFonts w:ascii="Symbol" w:hAnsi="Symbol"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5"/>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MacDisableGlyphATSUI" w:val="0"/>
  </w:docVars>
  <w:rsids>
    <w:rsidRoot w:val="008F216D"/>
    <w:rsid w:val="00002BEE"/>
    <w:rsid w:val="000134F9"/>
    <w:rsid w:val="00034EBE"/>
    <w:rsid w:val="000533C4"/>
    <w:rsid w:val="00062036"/>
    <w:rsid w:val="00062A76"/>
    <w:rsid w:val="00075621"/>
    <w:rsid w:val="000821CD"/>
    <w:rsid w:val="000A3724"/>
    <w:rsid w:val="000B0A5B"/>
    <w:rsid w:val="000C4E31"/>
    <w:rsid w:val="000E3E76"/>
    <w:rsid w:val="00107612"/>
    <w:rsid w:val="0013085E"/>
    <w:rsid w:val="00130CD9"/>
    <w:rsid w:val="00131B08"/>
    <w:rsid w:val="001324FA"/>
    <w:rsid w:val="0015226E"/>
    <w:rsid w:val="00166392"/>
    <w:rsid w:val="00183D55"/>
    <w:rsid w:val="001850CE"/>
    <w:rsid w:val="001A4171"/>
    <w:rsid w:val="001E69B4"/>
    <w:rsid w:val="00210A7C"/>
    <w:rsid w:val="00221AFD"/>
    <w:rsid w:val="002243F9"/>
    <w:rsid w:val="00234906"/>
    <w:rsid w:val="0023585C"/>
    <w:rsid w:val="002430A5"/>
    <w:rsid w:val="00250DCA"/>
    <w:rsid w:val="00255FDE"/>
    <w:rsid w:val="00277449"/>
    <w:rsid w:val="00293D21"/>
    <w:rsid w:val="00296D64"/>
    <w:rsid w:val="002B0AD6"/>
    <w:rsid w:val="002B4E4E"/>
    <w:rsid w:val="002B5370"/>
    <w:rsid w:val="002C3053"/>
    <w:rsid w:val="00300C07"/>
    <w:rsid w:val="0031722A"/>
    <w:rsid w:val="003245A0"/>
    <w:rsid w:val="003335ED"/>
    <w:rsid w:val="003459FC"/>
    <w:rsid w:val="0035341E"/>
    <w:rsid w:val="00353DDD"/>
    <w:rsid w:val="00380E76"/>
    <w:rsid w:val="003953D3"/>
    <w:rsid w:val="003B137E"/>
    <w:rsid w:val="003B35BB"/>
    <w:rsid w:val="003B5F13"/>
    <w:rsid w:val="003C29E6"/>
    <w:rsid w:val="003C69E6"/>
    <w:rsid w:val="003C7CA5"/>
    <w:rsid w:val="003D0FBC"/>
    <w:rsid w:val="003D5B81"/>
    <w:rsid w:val="003E2267"/>
    <w:rsid w:val="00400376"/>
    <w:rsid w:val="00413E8F"/>
    <w:rsid w:val="00427217"/>
    <w:rsid w:val="004333A1"/>
    <w:rsid w:val="00446924"/>
    <w:rsid w:val="00480FAB"/>
    <w:rsid w:val="004A32ED"/>
    <w:rsid w:val="004C20F8"/>
    <w:rsid w:val="004D07BE"/>
    <w:rsid w:val="004D0E8E"/>
    <w:rsid w:val="00521999"/>
    <w:rsid w:val="0052555F"/>
    <w:rsid w:val="00541EE6"/>
    <w:rsid w:val="005448BE"/>
    <w:rsid w:val="0056638A"/>
    <w:rsid w:val="00584EDD"/>
    <w:rsid w:val="005B0E67"/>
    <w:rsid w:val="005B7DFD"/>
    <w:rsid w:val="005D0426"/>
    <w:rsid w:val="005D2725"/>
    <w:rsid w:val="005E1E42"/>
    <w:rsid w:val="005F048D"/>
    <w:rsid w:val="005F2E7B"/>
    <w:rsid w:val="006100D4"/>
    <w:rsid w:val="00614C48"/>
    <w:rsid w:val="00614E50"/>
    <w:rsid w:val="006345AF"/>
    <w:rsid w:val="006617E6"/>
    <w:rsid w:val="006748F8"/>
    <w:rsid w:val="006802E0"/>
    <w:rsid w:val="006A0C78"/>
    <w:rsid w:val="006B0D46"/>
    <w:rsid w:val="006B2DF6"/>
    <w:rsid w:val="006B406F"/>
    <w:rsid w:val="006B52CE"/>
    <w:rsid w:val="006C1767"/>
    <w:rsid w:val="006C62DF"/>
    <w:rsid w:val="006D0EE0"/>
    <w:rsid w:val="006D72D4"/>
    <w:rsid w:val="006E57E0"/>
    <w:rsid w:val="006E6B35"/>
    <w:rsid w:val="006F2C56"/>
    <w:rsid w:val="006F7915"/>
    <w:rsid w:val="00703493"/>
    <w:rsid w:val="00707363"/>
    <w:rsid w:val="007077BF"/>
    <w:rsid w:val="0071293F"/>
    <w:rsid w:val="00721585"/>
    <w:rsid w:val="00730232"/>
    <w:rsid w:val="0073082B"/>
    <w:rsid w:val="0073195E"/>
    <w:rsid w:val="00742A28"/>
    <w:rsid w:val="007508FF"/>
    <w:rsid w:val="007B4117"/>
    <w:rsid w:val="007C48B9"/>
    <w:rsid w:val="007C64C8"/>
    <w:rsid w:val="007F0581"/>
    <w:rsid w:val="007F2528"/>
    <w:rsid w:val="007F3A1A"/>
    <w:rsid w:val="00824989"/>
    <w:rsid w:val="008367C6"/>
    <w:rsid w:val="0084341C"/>
    <w:rsid w:val="00857FBF"/>
    <w:rsid w:val="008654B2"/>
    <w:rsid w:val="00875960"/>
    <w:rsid w:val="00876478"/>
    <w:rsid w:val="008849EB"/>
    <w:rsid w:val="00884E00"/>
    <w:rsid w:val="0089079D"/>
    <w:rsid w:val="00894031"/>
    <w:rsid w:val="008A068F"/>
    <w:rsid w:val="008A4096"/>
    <w:rsid w:val="008A4DD5"/>
    <w:rsid w:val="008A69AE"/>
    <w:rsid w:val="008A6B0B"/>
    <w:rsid w:val="008C7480"/>
    <w:rsid w:val="008E26EC"/>
    <w:rsid w:val="008E40F1"/>
    <w:rsid w:val="008E43FF"/>
    <w:rsid w:val="008E7BE5"/>
    <w:rsid w:val="008F216D"/>
    <w:rsid w:val="008F46C3"/>
    <w:rsid w:val="008F6FC4"/>
    <w:rsid w:val="00904E74"/>
    <w:rsid w:val="0092063A"/>
    <w:rsid w:val="009219BC"/>
    <w:rsid w:val="00935284"/>
    <w:rsid w:val="00947B46"/>
    <w:rsid w:val="00954DE1"/>
    <w:rsid w:val="009753EC"/>
    <w:rsid w:val="009822FA"/>
    <w:rsid w:val="00992632"/>
    <w:rsid w:val="009962E0"/>
    <w:rsid w:val="009A52B6"/>
    <w:rsid w:val="009B4BCD"/>
    <w:rsid w:val="009C038C"/>
    <w:rsid w:val="009C2CF8"/>
    <w:rsid w:val="009D4382"/>
    <w:rsid w:val="009D6E20"/>
    <w:rsid w:val="009E540B"/>
    <w:rsid w:val="009F7B8B"/>
    <w:rsid w:val="00A018C2"/>
    <w:rsid w:val="00A23940"/>
    <w:rsid w:val="00A275B5"/>
    <w:rsid w:val="00A307C9"/>
    <w:rsid w:val="00A368D6"/>
    <w:rsid w:val="00A64D50"/>
    <w:rsid w:val="00A729A3"/>
    <w:rsid w:val="00A82F86"/>
    <w:rsid w:val="00A90081"/>
    <w:rsid w:val="00A94AC9"/>
    <w:rsid w:val="00A97D61"/>
    <w:rsid w:val="00AA4D94"/>
    <w:rsid w:val="00AB4F17"/>
    <w:rsid w:val="00AB4FC1"/>
    <w:rsid w:val="00AC2C8F"/>
    <w:rsid w:val="00AC65C5"/>
    <w:rsid w:val="00AC7BA2"/>
    <w:rsid w:val="00AD47DB"/>
    <w:rsid w:val="00AE17A2"/>
    <w:rsid w:val="00AF1779"/>
    <w:rsid w:val="00AF2B9F"/>
    <w:rsid w:val="00AF7524"/>
    <w:rsid w:val="00B00C98"/>
    <w:rsid w:val="00B11DB1"/>
    <w:rsid w:val="00B13547"/>
    <w:rsid w:val="00B165F5"/>
    <w:rsid w:val="00B207E2"/>
    <w:rsid w:val="00B26940"/>
    <w:rsid w:val="00B26D69"/>
    <w:rsid w:val="00B44080"/>
    <w:rsid w:val="00B4458C"/>
    <w:rsid w:val="00B50593"/>
    <w:rsid w:val="00B54492"/>
    <w:rsid w:val="00B6327D"/>
    <w:rsid w:val="00B64A72"/>
    <w:rsid w:val="00B72B2D"/>
    <w:rsid w:val="00B779E1"/>
    <w:rsid w:val="00B80595"/>
    <w:rsid w:val="00B86A73"/>
    <w:rsid w:val="00B909FE"/>
    <w:rsid w:val="00B94647"/>
    <w:rsid w:val="00BB1260"/>
    <w:rsid w:val="00BD1150"/>
    <w:rsid w:val="00BD4DF8"/>
    <w:rsid w:val="00BF3541"/>
    <w:rsid w:val="00BF3DAD"/>
    <w:rsid w:val="00C109A2"/>
    <w:rsid w:val="00C24C67"/>
    <w:rsid w:val="00C37E2B"/>
    <w:rsid w:val="00C42076"/>
    <w:rsid w:val="00C57566"/>
    <w:rsid w:val="00C65BC2"/>
    <w:rsid w:val="00C66427"/>
    <w:rsid w:val="00C80682"/>
    <w:rsid w:val="00CA2970"/>
    <w:rsid w:val="00CA4CB0"/>
    <w:rsid w:val="00CB22BA"/>
    <w:rsid w:val="00CC7E90"/>
    <w:rsid w:val="00CD55CD"/>
    <w:rsid w:val="00D033C6"/>
    <w:rsid w:val="00D13396"/>
    <w:rsid w:val="00D168DE"/>
    <w:rsid w:val="00D23D25"/>
    <w:rsid w:val="00D330C4"/>
    <w:rsid w:val="00D33998"/>
    <w:rsid w:val="00D35A2F"/>
    <w:rsid w:val="00D403C3"/>
    <w:rsid w:val="00D466BC"/>
    <w:rsid w:val="00D773F1"/>
    <w:rsid w:val="00D86049"/>
    <w:rsid w:val="00D93A91"/>
    <w:rsid w:val="00D93CB0"/>
    <w:rsid w:val="00D94CB0"/>
    <w:rsid w:val="00DB3CD1"/>
    <w:rsid w:val="00DC6B57"/>
    <w:rsid w:val="00DE3CD9"/>
    <w:rsid w:val="00DE6005"/>
    <w:rsid w:val="00DF221F"/>
    <w:rsid w:val="00E15D6D"/>
    <w:rsid w:val="00E2239A"/>
    <w:rsid w:val="00E631CF"/>
    <w:rsid w:val="00E73638"/>
    <w:rsid w:val="00EA1739"/>
    <w:rsid w:val="00ED3D0F"/>
    <w:rsid w:val="00ED4FB3"/>
    <w:rsid w:val="00EE3177"/>
    <w:rsid w:val="00EE5708"/>
    <w:rsid w:val="00EE7C17"/>
    <w:rsid w:val="00EF1C23"/>
    <w:rsid w:val="00EF7D1B"/>
    <w:rsid w:val="00F003C6"/>
    <w:rsid w:val="00F02E8D"/>
    <w:rsid w:val="00F07BCF"/>
    <w:rsid w:val="00F16204"/>
    <w:rsid w:val="00F23B9A"/>
    <w:rsid w:val="00F30993"/>
    <w:rsid w:val="00F34724"/>
    <w:rsid w:val="00F3487E"/>
    <w:rsid w:val="00F34B3D"/>
    <w:rsid w:val="00F36580"/>
    <w:rsid w:val="00F538BC"/>
    <w:rsid w:val="00F54752"/>
    <w:rsid w:val="00F739C6"/>
    <w:rsid w:val="00F80113"/>
    <w:rsid w:val="00F84741"/>
    <w:rsid w:val="00F950F2"/>
    <w:rsid w:val="00FA28A5"/>
    <w:rsid w:val="00FA497A"/>
    <w:rsid w:val="00FB25B6"/>
    <w:rsid w:val="00FB4750"/>
    <w:rsid w:val="00FB6BE0"/>
    <w:rsid w:val="00FC3304"/>
    <w:rsid w:val="00FC47EE"/>
    <w:rsid w:val="00FD7AD8"/>
    <w:rsid w:val="00FE3CC9"/>
    <w:rsid w:val="00FE4C5B"/>
    <w:rsid w:val="00FF230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C4EBD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5341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MBodyText">
    <w:name w:val="LM_Body Text"/>
    <w:qFormat/>
    <w:rsid w:val="00B94647"/>
    <w:pPr>
      <w:spacing w:after="100"/>
      <w:jc w:val="both"/>
    </w:pPr>
    <w:rPr>
      <w:rFonts w:ascii="Times New Roman" w:hAnsi="Times New Roman" w:cs="Adobe Garamond"/>
      <w:sz w:val="22"/>
      <w:szCs w:val="22"/>
    </w:rPr>
  </w:style>
  <w:style w:type="paragraph" w:customStyle="1" w:styleId="LMEquation">
    <w:name w:val="LM_Equation"/>
    <w:basedOn w:val="Normal"/>
    <w:qFormat/>
    <w:rsid w:val="00C24C67"/>
    <w:pPr>
      <w:tabs>
        <w:tab w:val="center" w:pos="4320"/>
        <w:tab w:val="right" w:pos="8640"/>
      </w:tabs>
      <w:spacing w:after="140"/>
      <w:jc w:val="center"/>
    </w:pPr>
    <w:rPr>
      <w:rFonts w:ascii="Symbol" w:eastAsia="AGaramond" w:hAnsi="Symbol" w:cs="Symbol"/>
      <w:color w:val="000000"/>
      <w:kern w:val="1"/>
      <w:sz w:val="22"/>
      <w:szCs w:val="22"/>
      <w:lang w:eastAsia="zh-CN" w:bidi="hi-IN"/>
    </w:rPr>
  </w:style>
  <w:style w:type="paragraph" w:customStyle="1" w:styleId="LMHeader">
    <w:name w:val="LM_Header"/>
    <w:qFormat/>
    <w:rsid w:val="00B94647"/>
    <w:pPr>
      <w:spacing w:before="100" w:after="100"/>
    </w:pPr>
    <w:rPr>
      <w:rFonts w:ascii="Helvetica" w:eastAsia="Helvetica-Bold" w:hAnsi="Helvetica" w:cs="Helvetica-Bold"/>
      <w:b/>
      <w:bCs/>
      <w:color w:val="000000"/>
      <w:kern w:val="1"/>
      <w:sz w:val="22"/>
      <w:szCs w:val="22"/>
      <w:lang w:eastAsia="zh-CN" w:bidi="hi-IN"/>
    </w:rPr>
  </w:style>
  <w:style w:type="paragraph" w:customStyle="1" w:styleId="LMitemizedinstruction">
    <w:name w:val="LM_itemized_instruction"/>
    <w:qFormat/>
    <w:rsid w:val="00B94647"/>
    <w:pPr>
      <w:spacing w:after="100"/>
      <w:ind w:left="360" w:hanging="270"/>
      <w:jc w:val="both"/>
    </w:pPr>
    <w:rPr>
      <w:rFonts w:ascii="Times New Roman" w:eastAsia="AGaramond" w:hAnsi="Times New Roman" w:cs="Times New Roman"/>
      <w:color w:val="000000"/>
      <w:kern w:val="1"/>
      <w:sz w:val="22"/>
      <w:szCs w:val="22"/>
      <w:lang w:eastAsia="zh-CN" w:bidi="hi-IN"/>
    </w:rPr>
  </w:style>
  <w:style w:type="paragraph" w:customStyle="1" w:styleId="LMList">
    <w:name w:val="LM_List"/>
    <w:basedOn w:val="LMBodyText"/>
    <w:qFormat/>
    <w:rsid w:val="00AF2B9F"/>
    <w:pPr>
      <w:spacing w:after="60"/>
      <w:ind w:left="360"/>
    </w:pPr>
  </w:style>
  <w:style w:type="paragraph" w:customStyle="1" w:styleId="LMTitle">
    <w:name w:val="LM_Title"/>
    <w:qFormat/>
    <w:rsid w:val="00B94647"/>
    <w:pPr>
      <w:widowControl w:val="0"/>
      <w:autoSpaceDE w:val="0"/>
      <w:autoSpaceDN w:val="0"/>
      <w:adjustRightInd w:val="0"/>
      <w:jc w:val="center"/>
    </w:pPr>
    <w:rPr>
      <w:rFonts w:ascii="Helvetica" w:hAnsi="Helvetica" w:cs="Helvetica"/>
      <w:b/>
      <w:bCs/>
      <w:kern w:val="22"/>
      <w:sz w:val="28"/>
      <w:szCs w:val="28"/>
    </w:rPr>
  </w:style>
  <w:style w:type="paragraph" w:styleId="FootnoteText">
    <w:name w:val="footnote text"/>
    <w:basedOn w:val="Normal"/>
    <w:link w:val="FootnoteTextChar"/>
    <w:uiPriority w:val="99"/>
    <w:unhideWhenUsed/>
    <w:rsid w:val="00FE3CC9"/>
  </w:style>
  <w:style w:type="character" w:customStyle="1" w:styleId="FootnoteTextChar">
    <w:name w:val="Footnote Text Char"/>
    <w:basedOn w:val="DefaultParagraphFont"/>
    <w:link w:val="FootnoteText"/>
    <w:uiPriority w:val="99"/>
    <w:rsid w:val="00FE3CC9"/>
  </w:style>
  <w:style w:type="character" w:styleId="FootnoteReference">
    <w:name w:val="footnote reference"/>
    <w:basedOn w:val="DefaultParagraphFont"/>
    <w:uiPriority w:val="99"/>
    <w:unhideWhenUsed/>
    <w:rsid w:val="00FE3CC9"/>
    <w:rPr>
      <w:vertAlign w:val="superscript"/>
    </w:rPr>
  </w:style>
  <w:style w:type="paragraph" w:styleId="Header">
    <w:name w:val="header"/>
    <w:basedOn w:val="Normal"/>
    <w:link w:val="HeaderChar"/>
    <w:uiPriority w:val="99"/>
    <w:unhideWhenUsed/>
    <w:rsid w:val="00AA4D94"/>
    <w:pPr>
      <w:tabs>
        <w:tab w:val="center" w:pos="4320"/>
        <w:tab w:val="right" w:pos="8640"/>
      </w:tabs>
    </w:pPr>
  </w:style>
  <w:style w:type="character" w:customStyle="1" w:styleId="HeaderChar">
    <w:name w:val="Header Char"/>
    <w:basedOn w:val="DefaultParagraphFont"/>
    <w:link w:val="Header"/>
    <w:uiPriority w:val="99"/>
    <w:rsid w:val="00AA4D94"/>
  </w:style>
  <w:style w:type="paragraph" w:styleId="Footer">
    <w:name w:val="footer"/>
    <w:basedOn w:val="Normal"/>
    <w:link w:val="FooterChar"/>
    <w:uiPriority w:val="99"/>
    <w:unhideWhenUsed/>
    <w:rsid w:val="00AA4D94"/>
    <w:pPr>
      <w:tabs>
        <w:tab w:val="center" w:pos="4320"/>
        <w:tab w:val="right" w:pos="8640"/>
      </w:tabs>
    </w:pPr>
  </w:style>
  <w:style w:type="character" w:customStyle="1" w:styleId="FooterChar">
    <w:name w:val="Footer Char"/>
    <w:basedOn w:val="DefaultParagraphFont"/>
    <w:link w:val="Footer"/>
    <w:uiPriority w:val="99"/>
    <w:rsid w:val="00AA4D94"/>
  </w:style>
  <w:style w:type="paragraph" w:customStyle="1" w:styleId="Bodystyle">
    <w:name w:val="Body style"/>
    <w:basedOn w:val="Normal"/>
    <w:rsid w:val="00300C07"/>
    <w:pPr>
      <w:keepNext/>
      <w:keepLines/>
      <w:widowControl w:val="0"/>
      <w:tabs>
        <w:tab w:val="right" w:pos="7920"/>
      </w:tabs>
      <w:suppressAutoHyphens/>
      <w:autoSpaceDE w:val="0"/>
      <w:spacing w:before="100" w:line="240" w:lineRule="atLeast"/>
      <w:ind w:firstLine="340"/>
      <w:jc w:val="both"/>
    </w:pPr>
    <w:rPr>
      <w:rFonts w:ascii="AGaramond" w:eastAsia="AGaramond" w:hAnsi="AGaramond" w:cs="AGaramond"/>
      <w:color w:val="000000"/>
      <w:kern w:val="1"/>
      <w:sz w:val="22"/>
      <w:szCs w:val="22"/>
      <w:lang w:eastAsia="zh-CN" w:bidi="hi-IN"/>
    </w:rPr>
  </w:style>
  <w:style w:type="paragraph" w:styleId="Caption">
    <w:name w:val="caption"/>
    <w:basedOn w:val="Normal"/>
    <w:next w:val="Normal"/>
    <w:unhideWhenUsed/>
    <w:qFormat/>
    <w:rsid w:val="000B0A5B"/>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380E7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80E76"/>
    <w:rPr>
      <w:rFonts w:ascii="Lucida Grande" w:hAnsi="Lucida Grande" w:cs="Lucida Grande"/>
      <w:sz w:val="18"/>
      <w:szCs w:val="18"/>
    </w:rPr>
  </w:style>
  <w:style w:type="paragraph" w:customStyle="1" w:styleId="MTDisplayEquation">
    <w:name w:val="MTDisplayEquation"/>
    <w:basedOn w:val="LMBodyText"/>
    <w:next w:val="Normal"/>
    <w:rsid w:val="00131B08"/>
    <w:pPr>
      <w:tabs>
        <w:tab w:val="center" w:pos="4680"/>
        <w:tab w:val="right" w:pos="9360"/>
      </w:tabs>
    </w:pPr>
  </w:style>
  <w:style w:type="paragraph" w:customStyle="1" w:styleId="WPDefaults">
    <w:name w:val="WP Defaults"/>
    <w:rsid w:val="006B2DF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eastAsia="Times New Roman" w:hAnsi="Geneva" w:cs="Times New Roman"/>
      <w:color w:val="000000"/>
      <w:szCs w:val="20"/>
      <w:lang w:eastAsia="en-US"/>
    </w:rPr>
  </w:style>
  <w:style w:type="paragraph" w:customStyle="1" w:styleId="LMEnumeratedText">
    <w:name w:val="LM_Enumerated Text"/>
    <w:basedOn w:val="LMBodyText"/>
    <w:qFormat/>
    <w:rsid w:val="00EE7C17"/>
    <w:pPr>
      <w:ind w:left="540" w:right="180" w:hanging="27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8988313">
      <w:bodyDiv w:val="1"/>
      <w:marLeft w:val="0"/>
      <w:marRight w:val="0"/>
      <w:marTop w:val="0"/>
      <w:marBottom w:val="0"/>
      <w:divBdr>
        <w:top w:val="none" w:sz="0" w:space="0" w:color="auto"/>
        <w:left w:val="none" w:sz="0" w:space="0" w:color="auto"/>
        <w:bottom w:val="none" w:sz="0" w:space="0" w:color="auto"/>
        <w:right w:val="none" w:sz="0" w:space="0" w:color="auto"/>
      </w:divBdr>
    </w:div>
    <w:div w:id="1130973890">
      <w:bodyDiv w:val="1"/>
      <w:marLeft w:val="0"/>
      <w:marRight w:val="0"/>
      <w:marTop w:val="0"/>
      <w:marBottom w:val="0"/>
      <w:divBdr>
        <w:top w:val="none" w:sz="0" w:space="0" w:color="auto"/>
        <w:left w:val="none" w:sz="0" w:space="0" w:color="auto"/>
        <w:bottom w:val="none" w:sz="0" w:space="0" w:color="auto"/>
        <w:right w:val="none" w:sz="0" w:space="0" w:color="auto"/>
      </w:divBdr>
    </w:div>
    <w:div w:id="15743923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footer" Target="footer3.xml"/><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package" Target="embeddings/Microsoft_Excel_Worksheet.xls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Default Theme">
  <a:themeElements>
    <a:clrScheme name="Default">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efault">
      <a:majorFont>
        <a:latin typeface="Times New Roman"/>
        <a:ea typeface=""/>
        <a:cs typeface=""/>
      </a:majorFont>
      <a:minorFont>
        <a:latin typeface="Times New Roman"/>
        <a:ea typeface=""/>
        <a:cs typefac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 xmlns="http://schemas.apple.com/cocoa/2006/metadata">
  <generator>CocoaOOXMLWriter/1187.34</generator>
</meta>
</file>

<file path=customXml/itemProps1.xml><?xml version="1.0" encoding="utf-8"?>
<ds:datastoreItem xmlns:ds="http://schemas.openxmlformats.org/officeDocument/2006/customXml" ds:itemID="{2BEE5982-5A79-9C4D-91B8-C407A6FC7427}">
  <ds:schemaRefs>
    <ds:schemaRef ds:uri="http://schemas.openxmlformats.org/officeDocument/2006/bibliography"/>
  </ds:schemaRefs>
</ds:datastoreItem>
</file>

<file path=customXml/itemProps2.xml><?xml version="1.0" encoding="utf-8"?>
<ds:datastoreItem xmlns:ds="http://schemas.openxmlformats.org/officeDocument/2006/customXml" ds:itemID="{A1D714E7-22DE-2540-A1B5-C31D5ED4886C}">
  <ds:schemaRefs>
    <ds:schemaRef ds:uri="http://schemas.apple.com/cocoa/2006/meta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722</Words>
  <Characters>9821</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Entropy of Solution (converted)</vt:lpstr>
    </vt:vector>
  </TitlesOfParts>
  <Company>Cornell University</Company>
  <LinksUpToDate>false</LinksUpToDate>
  <CharactersWithSpaces>11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ropy of Solution (converted)</dc:title>
  <cp:lastModifiedBy>Melissa A. Hines</cp:lastModifiedBy>
  <cp:revision>2</cp:revision>
  <cp:lastPrinted>2013-01-15T03:10:00Z</cp:lastPrinted>
  <dcterms:created xsi:type="dcterms:W3CDTF">2020-06-27T19:06:00Z</dcterms:created>
  <dcterms:modified xsi:type="dcterms:W3CDTF">2020-06-27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